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59" r:id="rId2"/>
    <p:sldId id="261" r:id="rId3"/>
    <p:sldId id="262" r:id="rId4"/>
    <p:sldId id="263" r:id="rId5"/>
    <p:sldId id="258" r:id="rId6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979" autoAdjust="0"/>
  </p:normalViewPr>
  <p:slideViewPr>
    <p:cSldViewPr snapToObjects="1">
      <p:cViewPr>
        <p:scale>
          <a:sx n="50" d="100"/>
          <a:sy n="50" d="100"/>
        </p:scale>
        <p:origin x="-36" y="2682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6191488"/>
        <c:axId val="128001152"/>
      </c:lineChart>
      <c:catAx>
        <c:axId val="106191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28001152"/>
        <c:crosses val="autoZero"/>
        <c:auto val="1"/>
        <c:lblAlgn val="ctr"/>
        <c:lblOffset val="100"/>
        <c:tickLblSkip val="20"/>
        <c:noMultiLvlLbl val="0"/>
      </c:catAx>
      <c:valAx>
        <c:axId val="128001152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06191488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47680"/>
        <c:axId val="117507968"/>
      </c:scatterChart>
      <c:valAx>
        <c:axId val="117447680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7507968"/>
        <c:crosses val="autoZero"/>
        <c:crossBetween val="midCat"/>
      </c:valAx>
      <c:valAx>
        <c:axId val="117507968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7447680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image" Target="../media/image28.png"/><Relationship Id="rId3" Type="http://schemas.openxmlformats.org/officeDocument/2006/relationships/image" Target="../media/image7.png"/><Relationship Id="rId21" Type="http://schemas.openxmlformats.org/officeDocument/2006/relationships/image" Target="../media/image23.png"/><Relationship Id="rId34" Type="http://schemas.openxmlformats.org/officeDocument/2006/relationships/image" Target="../media/image38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12.png"/><Relationship Id="rId25" Type="http://schemas.openxmlformats.org/officeDocument/2006/relationships/image" Target="../media/image27.png"/><Relationship Id="rId33" Type="http://schemas.openxmlformats.org/officeDocument/2006/relationships/image" Target="../media/image37.png"/><Relationship Id="rId2" Type="http://schemas.openxmlformats.org/officeDocument/2006/relationships/image" Target="../media/image6.png"/><Relationship Id="rId16" Type="http://schemas.openxmlformats.org/officeDocument/2006/relationships/image" Target="../media/image2.png"/><Relationship Id="rId20" Type="http://schemas.openxmlformats.org/officeDocument/2006/relationships/image" Target="../media/image22.png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24" Type="http://schemas.openxmlformats.org/officeDocument/2006/relationships/image" Target="../media/image26.png"/><Relationship Id="rId32" Type="http://schemas.openxmlformats.org/officeDocument/2006/relationships/image" Target="../media/image36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5.png"/><Relationship Id="rId28" Type="http://schemas.openxmlformats.org/officeDocument/2006/relationships/image" Target="../media/image30.png"/><Relationship Id="rId36" Type="http://schemas.openxmlformats.org/officeDocument/2006/relationships/image" Target="../media/image34.png"/><Relationship Id="rId10" Type="http://schemas.openxmlformats.org/officeDocument/2006/relationships/image" Target="../media/image14.png"/><Relationship Id="rId19" Type="http://schemas.openxmlformats.org/officeDocument/2006/relationships/image" Target="../media/image21.png"/><Relationship Id="rId31" Type="http://schemas.openxmlformats.org/officeDocument/2006/relationships/image" Target="../media/image33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24.png"/><Relationship Id="rId27" Type="http://schemas.openxmlformats.org/officeDocument/2006/relationships/image" Target="../media/image29.png"/><Relationship Id="rId30" Type="http://schemas.openxmlformats.org/officeDocument/2006/relationships/image" Target="../media/image32.png"/><Relationship Id="rId35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41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png"/><Relationship Id="rId18" Type="http://schemas.openxmlformats.org/officeDocument/2006/relationships/image" Target="../media/image55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60.png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17" Type="http://schemas.openxmlformats.org/officeDocument/2006/relationships/image" Target="../media/image54.png"/><Relationship Id="rId25" Type="http://schemas.openxmlformats.org/officeDocument/2006/relationships/image" Target="../media/image58.png"/><Relationship Id="rId33" Type="http://schemas.openxmlformats.org/officeDocument/2006/relationships/image" Target="../media/image41.wmf"/><Relationship Id="rId38" Type="http://schemas.openxmlformats.org/officeDocument/2006/relationships/image" Target="../media/image59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36.wmf"/><Relationship Id="rId29" Type="http://schemas.openxmlformats.org/officeDocument/2006/relationships/image" Target="../media/image39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png"/><Relationship Id="rId11" Type="http://schemas.openxmlformats.org/officeDocument/2006/relationships/image" Target="../media/image50.png"/><Relationship Id="rId24" Type="http://schemas.openxmlformats.org/officeDocument/2006/relationships/image" Target="../media/image57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43.wmf"/><Relationship Id="rId40" Type="http://schemas.openxmlformats.org/officeDocument/2006/relationships/image" Target="../media/image61.png"/><Relationship Id="rId5" Type="http://schemas.openxmlformats.org/officeDocument/2006/relationships/image" Target="../media/image42.png"/><Relationship Id="rId15" Type="http://schemas.openxmlformats.org/officeDocument/2006/relationships/image" Target="../media/image53.png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40.wmf"/><Relationship Id="rId4" Type="http://schemas.openxmlformats.org/officeDocument/2006/relationships/image" Target="../media/image45.png"/><Relationship Id="rId9" Type="http://schemas.openxmlformats.org/officeDocument/2006/relationships/image" Target="../media/image49.png"/><Relationship Id="rId14" Type="http://schemas.microsoft.com/office/2007/relationships/hdphoto" Target="../media/hdphoto2.wdp"/><Relationship Id="rId22" Type="http://schemas.openxmlformats.org/officeDocument/2006/relationships/image" Target="../media/image37.wmf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43000" y="6164637"/>
                <a:ext cx="6400800" cy="5977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tended approach given by Freeman et al. by modifying patch size and u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𝑚</m:t>
                    </m:r>
                    <m:r>
                      <a:rPr lang="en-US" sz="2000" b="0" i="1" smtClean="0">
                        <a:latin typeface="Cambria Math"/>
                      </a:rPr>
                      <m:t>×</m:t>
                    </m:r>
                    <m:r>
                      <a:rPr lang="en-US" sz="20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LR imag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↦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/>
                      </a:rPr>
                      <m:t>𝑚</m:t>
                    </m:r>
                    <m:r>
                      <a:rPr lang="en-US" sz="2000" i="1">
                        <a:latin typeface="Cambria Math"/>
                      </a:rPr>
                      <m:t>×2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HR </a:t>
                </a: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Training a dictionary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𝐷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9538" lvl="1" indent="-465138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or each HR training ima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8288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𝐿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𝐻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∗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↓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𝐿</m:t>
                    </m:r>
                    <m:r>
                      <a:rPr lang="en-US" sz="2000" i="1">
                        <a:latin typeface="Cambria Math"/>
                      </a:rPr>
                      <m:t>′←</m:t>
                    </m:r>
                    <m:r>
                      <a:rPr lang="en-US" sz="2000" i="1">
                        <a:latin typeface="Cambria Math"/>
                      </a:rPr>
                      <m:t>𝐿</m:t>
                    </m:r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 smtClean="0">
                  <a:latin typeface="Oxygen" panose="02000503000000000000" pitchFamily="2" charset="0"/>
                </a:endParaRPr>
              </a:p>
              <a:p>
                <a:pPr marL="18288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Map eac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 patch in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b="0" dirty="0" smtClean="0">
                    <a:latin typeface="Oxygen" panose="02000503000000000000" pitchFamily="2" charset="0"/>
                  </a:rPr>
                  <a:t> to corr. </a:t>
                </a:r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  <a:r>
                  <a:rPr lang="en-US" sz="2000" b="0" dirty="0" smtClean="0">
                    <a:latin typeface="Oxygen" panose="02000503000000000000" pitchFamily="2" charset="0"/>
                  </a:rPr>
                  <a:t>ifference patch in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(</m:t>
                    </m:r>
                    <m:r>
                      <a:rPr lang="en-US" sz="2000" b="0" i="1" dirty="0" smtClean="0">
                        <a:latin typeface="Cambria Math"/>
                      </a:rPr>
                      <m:t>𝐻</m:t>
                    </m:r>
                    <m:r>
                      <a:rPr lang="en-US" sz="2000" b="0" i="1" dirty="0" smtClean="0">
                        <a:latin typeface="Cambria Math"/>
                      </a:rPr>
                      <m:t> – </m:t>
                    </m:r>
                    <m:r>
                      <a:rPr lang="en-US" sz="2000" b="0" i="1" dirty="0" smtClean="0">
                        <a:latin typeface="Cambria Math"/>
                      </a:rPr>
                      <m:t>𝐿</m:t>
                    </m:r>
                    <m:r>
                      <a:rPr lang="en-US" sz="2000" b="0" i="1" dirty="0" smtClean="0">
                        <a:latin typeface="Cambria Math"/>
                      </a:rPr>
                      <m:t>’)</m:t>
                    </m:r>
                  </m:oMath>
                </a14:m>
                <a:endParaRPr lang="en-US" sz="2000" b="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uper-resolving 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p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𝑑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 </a:t>
                </a:r>
                <a:r>
                  <a:rPr lang="en-US" sz="2000" dirty="0">
                    <a:latin typeface="Oxygen" panose="02000503000000000000" pitchFamily="2" charset="0"/>
                  </a:rPr>
                  <a:t>avg. of corr. difference patches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  <m:r>
                      <m:rPr>
                        <m:nor/>
                      </m:rPr>
                      <a:rPr lang="en-US" sz="2000" i="0" dirty="0" smtClean="0"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2000" i="0" dirty="0" smtClean="0">
                        <a:latin typeface="Cambria Math"/>
                      </a:rPr>
                      <m:t>NN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Ad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Output SR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164637"/>
                <a:ext cx="6400800" cy="5977662"/>
              </a:xfrm>
              <a:prstGeom prst="rect">
                <a:avLst/>
              </a:prstGeom>
              <a:blipFill rotWithShape="1">
                <a:blip r:embed="rId2"/>
                <a:stretch>
                  <a:fillRect l="-857" t="-510" b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143000" y="5174037"/>
            <a:ext cx="6400800" cy="838200"/>
            <a:chOff x="20821650" y="12302763"/>
            <a:chExt cx="6400800" cy="838200"/>
          </a:xfrm>
        </p:grpSpPr>
        <p:sp>
          <p:nvSpPr>
            <p:cNvPr id="7" name="Rectangle 6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k-Nearest Neighbor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991600" y="5146047"/>
            <a:ext cx="6400800" cy="838200"/>
            <a:chOff x="20821650" y="12302763"/>
            <a:chExt cx="6400800" cy="838200"/>
          </a:xfrm>
        </p:grpSpPr>
        <p:sp>
          <p:nvSpPr>
            <p:cNvPr id="11" name="Rectangle 10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k-Means SVR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91600" y="6079497"/>
                <a:ext cx="6400800" cy="7518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Learn mapping from LR patches to HR pixel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tended approach given by Li &amp;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Simske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to enable training on larger dataset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erimented with color images, multiple SVRs, and LR patch siz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Generating a training s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or each HR training imag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1828800" lvl="1" indent="-5143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𝐿</m:t>
                    </m:r>
                    <m:r>
                      <a:rPr lang="en-US" sz="2000" i="1" dirty="0">
                        <a:latin typeface="Cambria Math"/>
                      </a:rPr>
                      <m:t>←</m:t>
                    </m:r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/>
                              </a:rPr>
                              <m:t>𝐻</m:t>
                            </m:r>
                            <m:r>
                              <a:rPr lang="en-US" sz="2000" i="1" dirty="0">
                                <a:latin typeface="Cambria Math"/>
                              </a:rPr>
                              <m:t>∗</m:t>
                            </m:r>
                            <m:r>
                              <a:rPr lang="en-US" sz="2000" i="1" dirty="0">
                                <a:latin typeface="Cambria Math"/>
                              </a:rPr>
                              <m:t>𝐵</m:t>
                            </m:r>
                          </m:e>
                        </m:d>
                        <m:sSub>
                          <m:sSubPr>
                            <m:ctrlPr>
                              <a:rPr lang="en-US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/>
                              </a:rPr>
                              <m:t>↓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b="0" dirty="0" smtClean="0"/>
              </a:p>
              <a:p>
                <a:pPr marL="1828800" lvl="1" indent="-5143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LR patc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:</a:t>
                </a:r>
              </a:p>
              <a:p>
                <a:pPr marL="22860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</a:rPr>
                      <m:t>flatten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𝑙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𝑦</m:t>
                    </m:r>
                    <m:r>
                      <a:rPr lang="en-US" sz="2000" b="0" i="1" dirty="0" smtClean="0">
                        <a:latin typeface="Cambria Math"/>
                      </a:rPr>
                      <m:t>←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center HR pixel</a:t>
                </a:r>
              </a:p>
              <a:p>
                <a:pPr marL="22860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𝑇</m:t>
                    </m:r>
                    <m:r>
                      <a:rPr lang="en-US" sz="2000" b="0" i="1" smtClean="0">
                        <a:latin typeface="Cambria Math"/>
                      </a:rPr>
                      <m:t>←</m:t>
                    </m:r>
                    <m:r>
                      <a:rPr lang="en-US" sz="2000" b="0" i="1" smtClean="0">
                        <a:latin typeface="Cambria Math"/>
                      </a:rPr>
                      <m:t>𝑇</m:t>
                    </m:r>
                    <m:r>
                      <a:rPr lang="en-US" sz="2000" b="0" i="1" smtClean="0">
                        <a:latin typeface="Cambria Math"/>
                      </a:rPr>
                      <m:t>∪{(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)}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8288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means 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g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  <m:r>
                      <a:rPr lang="en-US" sz="2000" i="1" dirty="0" smtClean="0">
                        <a:latin typeface="Cambria Math"/>
                      </a:rPr>
                      <m:t>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, </a:t>
                </a:r>
              </a:p>
              <a:p>
                <a:pPr marL="18288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Train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LibSVM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SVR 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𝑇</m:t>
                    </m:r>
                    <m:r>
                      <a:rPr lang="en-US" sz="2000" i="1" dirty="0" smtClean="0">
                        <a:latin typeface="Cambria Math"/>
                      </a:rPr>
                      <m:t>’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obtain mod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𝑀</m:t>
                    </m:r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uper-resolving 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For eac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5×5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p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Predict HR pixe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u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𝑀</m:t>
                    </m:r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771650" lvl="1" indent="-40005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d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o output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SR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600" y="6079497"/>
                <a:ext cx="6400800" cy="7518597"/>
              </a:xfrm>
              <a:prstGeom prst="rect">
                <a:avLst/>
              </a:prstGeom>
              <a:blipFill rotWithShape="1">
                <a:blip r:embed="rId3"/>
                <a:stretch>
                  <a:fillRect l="-762" t="-405" b="-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6535400" y="5298447"/>
            <a:ext cx="6400800" cy="838200"/>
            <a:chOff x="20821650" y="12302763"/>
            <a:chExt cx="6400800" cy="838200"/>
          </a:xfrm>
        </p:grpSpPr>
        <p:sp>
          <p:nvSpPr>
            <p:cNvPr id="15" name="Rectangle 14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Super-Resolution CN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535400" y="6231897"/>
                <a:ext cx="6400800" cy="4785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Used state-of-the-art SRCNN to directly learn mapping from LR to HR imag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erimented with various SRCNN architectur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[Figure]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Algorithm:</a:t>
                </a:r>
              </a:p>
              <a:p>
                <a:pPr marL="9144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Create training set T of LR patches -&gt; HR patches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Learn network weights with </a:t>
                </a:r>
                <a:r>
                  <a:rPr lang="en-US" sz="2000" dirty="0" err="1" smtClean="0">
                    <a:latin typeface="Oxygen" panose="02000503000000000000" pitchFamily="2" charset="0"/>
                  </a:rPr>
                  <a:t>Caffe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Export weights to MATLAB format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uper-resolving </a:t>
                </a:r>
                <a:r>
                  <a:rPr lang="en-US" sz="2000" dirty="0">
                    <a:latin typeface="Oxygen" panose="02000503000000000000" pitchFamily="2" charset="0"/>
                  </a:rPr>
                  <a:t>LR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  <a:endParaRPr lang="en-US" sz="2000" dirty="0" smtClean="0">
                  <a:latin typeface="Oxygen" panose="02000503000000000000" pitchFamily="2" charset="0"/>
                </a:endParaRPr>
              </a:p>
              <a:p>
                <a:pPr marL="1379538" lvl="2" indent="-465138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Fee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↑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through SRCNN to retrieve SR ima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1371600" lvl="1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endParaRPr lang="en-US" sz="2000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0" y="6231897"/>
                <a:ext cx="6400800" cy="4785926"/>
              </a:xfrm>
              <a:prstGeom prst="rect">
                <a:avLst/>
              </a:prstGeom>
              <a:blipFill rotWithShape="1">
                <a:blip r:embed="rId4"/>
                <a:stretch>
                  <a:fillRect l="-857" t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858000" y="14935200"/>
            <a:ext cx="1327195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EA5455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b="1" dirty="0" err="1" smtClean="0">
                <a:latin typeface="Oxygen" panose="02000503000000000000" pitchFamily="2" charset="0"/>
              </a:rPr>
              <a:t>amet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Lorem ipsum dolor sit </a:t>
            </a:r>
            <a:r>
              <a:rPr lang="en-US" sz="2000" dirty="0" err="1" smtClean="0">
                <a:latin typeface="Oxygen" panose="02000503000000000000" pitchFamily="2" charset="0"/>
              </a:rPr>
              <a:t>amet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27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Rectangle 175"/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9047477"/>
                  </p:ext>
                </p:extLst>
              </p:nvPr>
            </p:nvGraphicFramePr>
            <p:xfrm>
              <a:off x="13581743" y="7301574"/>
              <a:ext cx="8668655" cy="21898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33731"/>
                    <a:gridCol w="1733731"/>
                    <a:gridCol w="1733731"/>
                    <a:gridCol w="1733731"/>
                    <a:gridCol w="1733731"/>
                  </a:tblGrid>
                  <a:tr h="4337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1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5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baseline="0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= 9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364844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81000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51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1.1542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789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9194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3" name="Table 7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9047477"/>
                  </p:ext>
                </p:extLst>
              </p:nvPr>
            </p:nvGraphicFramePr>
            <p:xfrm>
              <a:off x="13581743" y="7301574"/>
              <a:ext cx="8668655" cy="21898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33731"/>
                    <a:gridCol w="1733731"/>
                    <a:gridCol w="1733731"/>
                    <a:gridCol w="1733731"/>
                    <a:gridCol w="1733731"/>
                  </a:tblGrid>
                  <a:tr h="4337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100000" t="-8451" r="-299298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00704" t="-8451" r="-200352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299649" t="-8451" r="-99649" b="-4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01056" t="-8451" b="-430986"/>
                          </a:stretch>
                        </a:blipFill>
                      </a:tcPr>
                    </a:tc>
                  </a:tr>
                  <a:tr h="1364844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1200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51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1.1542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789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2.9194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9" name="Group 8"/>
          <p:cNvGrpSpPr/>
          <p:nvPr/>
        </p:nvGrpSpPr>
        <p:grpSpPr>
          <a:xfrm>
            <a:off x="276224" y="10820400"/>
            <a:ext cx="6400800" cy="6895110"/>
            <a:chOff x="304800" y="3048000"/>
            <a:chExt cx="6400800" cy="6895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304800" y="3965448"/>
                  <a:ext cx="6400800" cy="5977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tended approach given by Freeman et al. [2] by modifying patch size and using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-NN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LR image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↦</m:t>
                      </m:r>
                    </m:oMath>
                  </a14:m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2</m:t>
                      </m:r>
                      <m:r>
                        <a:rPr lang="en-US" sz="2000" i="1">
                          <a:latin typeface="Cambria Math"/>
                        </a:rPr>
                        <m:t>𝑚</m:t>
                      </m:r>
                      <m:r>
                        <a:rPr lang="en-US" sz="2000" i="1">
                          <a:latin typeface="Cambria Math"/>
                        </a:rPr>
                        <m:t>×2</m:t>
                      </m:r>
                      <m:r>
                        <a:rPr lang="en-US" sz="2000" i="1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HR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image 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Training a dictionary </a:t>
                  </a:r>
                  <a14:m>
                    <m:oMath xmlns:m="http://schemas.openxmlformats.org/officeDocument/2006/math">
                      <m:r>
                        <a:rPr lang="en-US" sz="2000" i="1" dirty="0">
                          <a:latin typeface="Cambria Math"/>
                        </a:rPr>
                        <m:t>𝐷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9538" lvl="1" indent="-465138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 each HR training image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𝐻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18288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𝐿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dirty="0" smtClean="0">
                              <a:latin typeface="Cambria Math"/>
                            </a:rPr>
                            <m:t>∗</m:t>
                          </m:r>
                          <m:r>
                            <a:rPr lang="en-US" sz="2000" b="0" i="1" dirty="0" smtClean="0">
                              <a:latin typeface="Cambria Math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↓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, and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𝐿</m:t>
                      </m:r>
                      <m:r>
                        <a:rPr lang="en-US" sz="2000" i="1">
                          <a:latin typeface="Cambria Math"/>
                        </a:rPr>
                        <m:t>′←</m:t>
                      </m:r>
                      <m:r>
                        <a:rPr lang="en-US" sz="2000" i="1">
                          <a:latin typeface="Cambria Math"/>
                        </a:rPr>
                        <m:t>𝐿</m:t>
                      </m:r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18288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Map each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5×5</m:t>
                      </m:r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 patch in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𝐿</m:t>
                      </m:r>
                    </m:oMath>
                  </a14:m>
                  <a:r>
                    <a:rPr lang="en-US" sz="2000" b="0" dirty="0" smtClean="0">
                      <a:latin typeface="Oxygen" panose="02000503000000000000" pitchFamily="2" charset="0"/>
                    </a:rPr>
                    <a:t> to corr.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d</a:t>
                  </a:r>
                  <a:r>
                    <a:rPr lang="en-US" sz="2000" b="0" dirty="0" smtClean="0">
                      <a:latin typeface="Oxygen" panose="02000503000000000000" pitchFamily="2" charset="0"/>
                    </a:rPr>
                    <a:t>ifference patch in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(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𝐻</m:t>
                      </m:r>
                      <m:r>
                        <a:rPr lang="en-US" sz="2000" b="0" i="1" dirty="0" smtClean="0">
                          <a:latin typeface="Cambria Math"/>
                        </a:rPr>
                        <m:t> – 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𝐿</m:t>
                      </m:r>
                      <m:r>
                        <a:rPr lang="en-US" sz="2000" b="0" i="1" dirty="0" smtClean="0">
                          <a:latin typeface="Cambria Math"/>
                        </a:rPr>
                        <m:t>’)</m:t>
                      </m:r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Super-resolving 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each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5×5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patc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771650" lvl="1" indent="-4000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𝑑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avg. of corr.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patches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2000" i="0" dirty="0" smtClean="0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0" dirty="0" smtClean="0">
                          <a:latin typeface="Cambria Math"/>
                        </a:rPr>
                        <m:t>NN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771650" lvl="1" indent="-4000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Ad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to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Output SR imag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3965448"/>
                  <a:ext cx="6400800" cy="59776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62" t="-510" r="-286" b="-8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" name="Group 5"/>
            <p:cNvGrpSpPr/>
            <p:nvPr/>
          </p:nvGrpSpPr>
          <p:grpSpPr>
            <a:xfrm>
              <a:off x="304800" y="3048000"/>
              <a:ext cx="6400800" cy="838200"/>
              <a:chOff x="20821650" y="12302763"/>
              <a:chExt cx="6400800" cy="8382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0821650" y="12356877"/>
                    <a:ext cx="6400800" cy="70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400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𝑘</m:t>
                        </m:r>
                      </m:oMath>
                    </a14:m>
                    <a:r>
                      <a:rPr lang="en-US" sz="4000" dirty="0" smtClean="0">
                        <a:solidFill>
                          <a:schemeClr val="bg1"/>
                        </a:solidFill>
                        <a:latin typeface="Oxygen" panose="02000503000000000000" pitchFamily="2" charset="0"/>
                      </a:rPr>
                      <a:t>-Nearest Neighbors</a:t>
                    </a:r>
                    <a:endParaRPr lang="en-US" sz="4000" dirty="0">
                      <a:solidFill>
                        <a:schemeClr val="bg1"/>
                      </a:solidFill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821650" y="12356877"/>
                    <a:ext cx="6400800" cy="70788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5517" b="-3620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" name="Group 3"/>
          <p:cNvGrpSpPr/>
          <p:nvPr/>
        </p:nvGrpSpPr>
        <p:grpSpPr>
          <a:xfrm>
            <a:off x="6858000" y="3124200"/>
            <a:ext cx="6400800" cy="7605661"/>
            <a:chOff x="304800" y="10233737"/>
            <a:chExt cx="6400800" cy="7605661"/>
          </a:xfrm>
        </p:grpSpPr>
        <p:grpSp>
          <p:nvGrpSpPr>
            <p:cNvPr id="10" name="Group 9"/>
            <p:cNvGrpSpPr/>
            <p:nvPr/>
          </p:nvGrpSpPr>
          <p:grpSpPr>
            <a:xfrm>
              <a:off x="304800" y="10233737"/>
              <a:ext cx="6400800" cy="838200"/>
              <a:chOff x="20821650" y="12302763"/>
              <a:chExt cx="6400800" cy="838200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Support Vector Regression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4800" y="11167187"/>
                  <a:ext cx="6400800" cy="66722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arn mapping from LR patches to HR pixel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tended approach given by Li &amp;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Simske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[3] to enable training on larger dataset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erimented with color images, multiple SVRs, LR patch sizes, an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-mean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enerating a training s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 each HR training image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𝐻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1828800" lvl="1" indent="-5143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/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>
                          <a:latin typeface="Cambria Math"/>
                        </a:rPr>
                        <m:t>𝐿</m:t>
                      </m:r>
                      <m:r>
                        <a:rPr lang="en-US" sz="2000" i="1" dirty="0">
                          <a:latin typeface="Cambria Math"/>
                        </a:rPr>
                        <m:t>←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i="1" dirty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sz="2000" i="1" dirty="0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0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↓</m:t>
                              </m:r>
                            </m:e>
                            <m:sub>
                              <m:r>
                                <a:rPr lang="en-US" sz="2000" i="1" dirty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b="0" dirty="0" smtClean="0"/>
                </a:p>
                <a:p>
                  <a:pPr marL="1828800" lvl="1" indent="-5143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each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LR patch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𝑙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𝐿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</a:t>
                  </a:r>
                </a:p>
                <a:p>
                  <a:pPr marL="22860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Cambria Math"/>
                        </a:rPr>
                        <m:t>flatten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𝑙</m:t>
                      </m:r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𝑦</m:t>
                      </m:r>
                      <m:r>
                        <a:rPr lang="en-US" sz="2000" b="0" i="1" dirty="0" smtClean="0">
                          <a:latin typeface="Cambria Math"/>
                        </a:rPr>
                        <m:t>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center HR pixel</a:t>
                  </a:r>
                </a:p>
                <a:p>
                  <a:pPr marL="22860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𝑇</m:t>
                      </m:r>
                      <m:r>
                        <a:rPr lang="en-US" sz="2000" b="0" i="1" smtClean="0">
                          <a:latin typeface="Cambria Math"/>
                        </a:rPr>
                        <m:t>←</m:t>
                      </m:r>
                      <m:r>
                        <a:rPr lang="en-US" sz="2000" b="0" i="1" smtClean="0">
                          <a:latin typeface="Cambria Math"/>
                        </a:rPr>
                        <m:t>𝑇</m:t>
                      </m:r>
                      <m:r>
                        <a:rPr lang="en-US" sz="2000" b="0" i="1" smtClean="0">
                          <a:latin typeface="Cambria Math"/>
                        </a:rPr>
                        <m:t>∪{(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latin typeface="Cambria Math"/>
                        </a:rPr>
                        <m:t>)}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8288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  <m:r>
                        <a:rPr lang="en-US" sz="2000" i="1" dirty="0" smtClean="0">
                          <a:latin typeface="Cambria Math"/>
                        </a:rPr>
                        <m:t>’←</m:t>
                      </m:r>
                      <m:r>
                        <a:rPr lang="en-US" sz="2000" b="0" i="1" dirty="0" smtClean="0"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random training ex. from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8288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Train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LibSVM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SVR o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𝑇</m:t>
                      </m:r>
                      <m:r>
                        <a:rPr lang="en-US" sz="2000" i="1" dirty="0" smtClean="0">
                          <a:latin typeface="Cambria Math"/>
                        </a:rPr>
                        <m:t>’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to obtain model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𝑀</m:t>
                      </m:r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Super-resolving 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13716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each patc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i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predict corr. HR pixel of output</a:t>
                  </a:r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11167187"/>
                  <a:ext cx="6400800" cy="667221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62" t="-457" b="-7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6858000" y="10820400"/>
            <a:ext cx="6400800" cy="6934480"/>
            <a:chOff x="7086600" y="3102114"/>
            <a:chExt cx="6400800" cy="6934480"/>
          </a:xfrm>
        </p:grpSpPr>
        <p:grpSp>
          <p:nvGrpSpPr>
            <p:cNvPr id="14" name="Group 13"/>
            <p:cNvGrpSpPr/>
            <p:nvPr/>
          </p:nvGrpSpPr>
          <p:grpSpPr>
            <a:xfrm>
              <a:off x="7086600" y="3102114"/>
              <a:ext cx="6400800" cy="838200"/>
              <a:chOff x="20821650" y="12302763"/>
              <a:chExt cx="6400800" cy="83820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Super-Resolution CNN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7086600" y="4019562"/>
                  <a:ext cx="6400800" cy="60170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Used state-of-the-art SRCNN [1] to directly learn mapping from LR to HR image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erimented with various SRCNN architectures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>
                    <a:spcAft>
                      <a:spcPts val="600"/>
                    </a:spcAft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>
                    <a:spcAft>
                      <a:spcPts val="600"/>
                    </a:spcAft>
                  </a:pPr>
                  <a:endParaRPr lang="en-US" sz="2000" dirty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solidFill>
                        <a:srgbClr val="0070C0"/>
                      </a:solidFill>
                      <a:latin typeface="Oxygen" panose="02000503000000000000" pitchFamily="2" charset="0"/>
                    </a:rPr>
                    <a:t>Algorithm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Create training set of LR patches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→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HR patches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arn network weights with </a:t>
                  </a:r>
                  <a:r>
                    <a:rPr lang="en-US" sz="2000" dirty="0" err="1" smtClean="0">
                      <a:latin typeface="Oxygen" panose="02000503000000000000" pitchFamily="2" charset="0"/>
                    </a:rPr>
                    <a:t>Caffe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xport weights to MATLAB format</a:t>
                  </a:r>
                </a:p>
                <a:p>
                  <a:pPr marL="914400" lvl="1" indent="-449263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Super-resolving 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LR ima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1379538" lvl="2" indent="-465138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eed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↑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through SRCNN to retrieve SR imag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dirty="0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6600" y="4019562"/>
                  <a:ext cx="6400800" cy="60170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62" t="-507" b="-7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304800" y="3124200"/>
            <a:ext cx="6400800" cy="3200400"/>
            <a:chOff x="13849350" y="3083064"/>
            <a:chExt cx="6400800" cy="3200400"/>
          </a:xfrm>
        </p:grpSpPr>
        <p:sp>
          <p:nvSpPr>
            <p:cNvPr id="19" name="Rectangle 18"/>
            <p:cNvSpPr/>
            <p:nvPr/>
          </p:nvSpPr>
          <p:spPr>
            <a:xfrm>
              <a:off x="13849350" y="3083064"/>
              <a:ext cx="6400800" cy="32004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4058900" y="4149865"/>
              <a:ext cx="60198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4058900" y="3232428"/>
              <a:ext cx="601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otivat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058900" y="4207014"/>
              <a:ext cx="6019800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Task: Given low-resolution (LR) image, reconstruct high-resolution (HR) version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Software-based solution is cheaper/more flexible than hardware-based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Medical/military applications need HR images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14324" y="6477000"/>
            <a:ext cx="6400800" cy="4310580"/>
            <a:chOff x="20574000" y="3048000"/>
            <a:chExt cx="6400800" cy="4310580"/>
          </a:xfrm>
        </p:grpSpPr>
        <p:grpSp>
          <p:nvGrpSpPr>
            <p:cNvPr id="23" name="Group 22"/>
            <p:cNvGrpSpPr/>
            <p:nvPr/>
          </p:nvGrpSpPr>
          <p:grpSpPr>
            <a:xfrm>
              <a:off x="20574000" y="3048000"/>
              <a:ext cx="6400800" cy="838200"/>
              <a:chOff x="20821650" y="12302763"/>
              <a:chExt cx="6400800" cy="8382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Data &amp; Metric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0574000" y="3943350"/>
                  <a:ext cx="6400800" cy="34152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Datasets</a:t>
                  </a:r>
                </a:p>
                <a:p>
                  <a:pPr marL="914400" lvl="1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91</m:t>
                          </m:r>
                        </m:sub>
                      </m:sSub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: 91 ImageNet images, from Chao et al. [1]</a:t>
                  </a:r>
                </a:p>
                <a:p>
                  <a:pPr marL="4572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Metrics for comparing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𝑚</m:t>
                      </m:r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images</a:t>
                  </a:r>
                </a:p>
                <a:p>
                  <a:pPr marL="9144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Euclidean distance</a:t>
                  </a:r>
                  <a:br>
                    <a:rPr lang="en-US" sz="2000" dirty="0" smtClean="0">
                      <a:latin typeface="Oxygen" panose="02000503000000000000" pitchFamily="2" charset="0"/>
                    </a:rPr>
                  </a:b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a14:m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914400" indent="-4572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Peak signal-to-noise ratio (PSNR)</a:t>
                  </a:r>
                  <a:br>
                    <a:rPr lang="en-US" sz="2000" dirty="0" smtClean="0">
                      <a:latin typeface="Oxygen" panose="02000503000000000000" pitchFamily="2" charset="0"/>
                    </a:rPr>
                  </a:b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smtClean="0">
                          <a:latin typeface="Oxygen" panose="02000503000000000000" pitchFamily="2" charset="0"/>
                        </a:rPr>
                        <m:t>PSNR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20⋅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55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𝑚𝑛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𝐻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𝐿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</m:func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0" y="3943350"/>
                  <a:ext cx="6400800" cy="34152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57" t="-8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TextBox 30"/>
          <p:cNvSpPr txBox="1"/>
          <p:nvPr/>
        </p:nvSpPr>
        <p:spPr>
          <a:xfrm>
            <a:off x="2057400" y="228600"/>
            <a:ext cx="2362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chemeClr val="bg1"/>
                </a:solidFill>
                <a:latin typeface="Oxygen" panose="02000503000000000000" pitchFamily="2" charset="0"/>
              </a:rPr>
              <a:t>Example-Based Image Super-Resolution Techniques</a:t>
            </a:r>
            <a:endParaRPr lang="en-US" sz="7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58000" y="1292340"/>
            <a:ext cx="1371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58000" y="2057400"/>
            <a:ext cx="137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Oxygen" panose="02000503000000000000" pitchFamily="2" charset="0"/>
              </a:rPr>
              <a:t>CS 229 (Machine Learning), Stanford University</a:t>
            </a:r>
            <a:endParaRPr lang="en-US" sz="3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2800" y="7314235"/>
            <a:ext cx="4724400" cy="4027182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563600" y="6838890"/>
                <a:ext cx="13563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1:</a:t>
                </a:r>
                <a:r>
                  <a:rPr lang="en-US" sz="2000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omparison of test </a:t>
                </a:r>
                <a:r>
                  <a:rPr lang="en-US" sz="2000" b="1" dirty="0">
                    <a:latin typeface="Oxygen" panose="02000503000000000000" pitchFamily="2" charset="0"/>
                  </a:rPr>
                  <a:t>i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mage PSNR after </a:t>
                </a:r>
                <a:r>
                  <a:rPr lang="en-US" sz="2000" b="1" dirty="0">
                    <a:latin typeface="Oxygen" panose="02000503000000000000" pitchFamily="2" charset="0"/>
                  </a:rPr>
                  <a:t>t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raining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dirty="0" smtClean="0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sz="2000" b="1" i="1" dirty="0" smtClean="0">
                            <a:latin typeface="Cambria Math"/>
                          </a:rPr>
                          <m:t>𝟗𝟏</m:t>
                        </m:r>
                      </m:sub>
                    </m:sSub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6838890"/>
                <a:ext cx="13563600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22402800" y="11401217"/>
            <a:ext cx="474345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70C0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omparison of SRCNN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Oxygen" panose="02000503000000000000" pitchFamily="2" charset="0"/>
              </a:rPr>
              <a:t>The 9-5-5 architecture performed best after 1</a:t>
            </a:r>
            <a:r>
              <a:rPr lang="en-US" sz="1600" dirty="0" smtClean="0">
                <a:latin typeface="Oxygen" panose="02000503000000000000" pitchFamily="2" charset="0"/>
              </a:rPr>
              <a:t>E</a:t>
            </a:r>
            <a:r>
              <a:rPr lang="en-US" sz="2000" dirty="0" smtClean="0">
                <a:latin typeface="Oxygen" panose="02000503000000000000" pitchFamily="2" charset="0"/>
              </a:rPr>
              <a:t>6 iterations, given current hardware constraints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3563600" y="3124200"/>
            <a:ext cx="13563600" cy="838200"/>
            <a:chOff x="20821650" y="12302763"/>
            <a:chExt cx="6400800" cy="838200"/>
          </a:xfrm>
        </p:grpSpPr>
        <p:sp>
          <p:nvSpPr>
            <p:cNvPr id="49" name="Rectangle 4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3581743" y="13030200"/>
            <a:ext cx="6677932" cy="838200"/>
            <a:chOff x="20821650" y="12302763"/>
            <a:chExt cx="6400800" cy="838200"/>
          </a:xfrm>
        </p:grpSpPr>
        <p:sp>
          <p:nvSpPr>
            <p:cNvPr id="52" name="Rectangle 51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iscus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0480891" y="13030200"/>
            <a:ext cx="6677932" cy="838200"/>
            <a:chOff x="20821650" y="12302763"/>
            <a:chExt cx="6400800" cy="838200"/>
          </a:xfrm>
        </p:grpSpPr>
        <p:sp>
          <p:nvSpPr>
            <p:cNvPr id="55" name="Rectangle 54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563600" y="13905510"/>
                <a:ext cx="6696075" cy="4170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Using rote learning, PSNR increased by up to 2 dB, comparable to state-of-the-art results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improved reconstruction quality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VR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feasible to train SVR alone 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&gt;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 1 image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mproved after increasing cluster count</a:t>
                </a:r>
              </a:p>
              <a:p>
                <a:pPr marL="914400" lvl="1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patch size improved performance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RCNN</a:t>
                </a:r>
              </a:p>
              <a:p>
                <a:pPr marL="914400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Increasing size of 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conv2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improved model </a:t>
                </a:r>
              </a:p>
              <a:p>
                <a:pPr marL="914400" indent="-449263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PSNR increase slows after ~5</a:t>
                </a:r>
                <a:r>
                  <a:rPr lang="en-US" sz="1600" dirty="0" smtClean="0">
                    <a:latin typeface="Oxygen" panose="02000503000000000000" pitchFamily="2" charset="0"/>
                  </a:rPr>
                  <a:t>E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5 iterations</a:t>
                </a: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13905510"/>
                <a:ext cx="6696075" cy="4170372"/>
              </a:xfrm>
              <a:prstGeom prst="rect">
                <a:avLst/>
              </a:prstGeom>
              <a:blipFill rotWithShape="1">
                <a:blip r:embed="rId10"/>
                <a:stretch>
                  <a:fillRect l="-729" t="-731" b="-1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0480892" y="13944600"/>
                <a:ext cx="6677932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smtClean="0">
                    <a:latin typeface="Oxygen" panose="02000503000000000000" pitchFamily="2" charset="0"/>
                  </a:rPr>
                  <a:t>-NN achieved similar increase in PSNR as SRCNN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VR improved PSNR even with as few as 2,500 training examples</a:t>
                </a:r>
              </a:p>
              <a:p>
                <a:pPr marL="457200" indent="-457200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latin typeface="Oxygen" panose="02000503000000000000" pitchFamily="2" charset="0"/>
                  </a:rPr>
                  <a:t>SRCNN avoids edge artifacts by super-resolving image as a whole</a:t>
                </a:r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0892" y="13944600"/>
                <a:ext cx="6677932" cy="1785104"/>
              </a:xfrm>
              <a:prstGeom prst="rect">
                <a:avLst/>
              </a:prstGeom>
              <a:blipFill rotWithShape="1">
                <a:blip r:embed="rId11"/>
                <a:stretch>
                  <a:fillRect l="-822" t="-1712" b="-5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5" name="Table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243567"/>
                  </p:ext>
                </p:extLst>
              </p:nvPr>
            </p:nvGraphicFramePr>
            <p:xfrm>
              <a:off x="13582650" y="4104600"/>
              <a:ext cx="13544552" cy="26771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</a:tblGrid>
                  <a:tr h="4894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HR (Ground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-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VR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RC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746253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44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  <a:endParaRPr lang="en-US" sz="2000" b="1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283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6250</a:t>
                          </a:r>
                          <a:endParaRPr lang="en-US" sz="2000" dirty="0" smtClean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07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7.263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9.4935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5" name="Table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243567"/>
                  </p:ext>
                </p:extLst>
              </p:nvPr>
            </p:nvGraphicFramePr>
            <p:xfrm>
              <a:off x="13582650" y="4104600"/>
              <a:ext cx="13544552" cy="26771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  <a:gridCol w="1934936"/>
                  </a:tblGrid>
                  <a:tr h="4894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HR (Ground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200315" t="-6250" r="-400631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299371" t="-6250" r="-299371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VR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499057" t="-6250" r="-99686" b="-46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SRCNN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746253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44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  <a:endParaRPr lang="en-US" sz="2000" b="1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2"/>
                          <a:stretch>
                            <a:fillRect l="-99686" t="-516667" r="-499057" b="-152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283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28.6250</a:t>
                          </a:r>
                          <a:endParaRPr lang="en-US" sz="2000" dirty="0" smtClean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30.707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7.2637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9.4935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3563600" y="9582090"/>
                <a:ext cx="762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b="1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Performanc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US" sz="2000" b="1" dirty="0" smtClean="0">
                    <a:latin typeface="Oxygen" panose="02000503000000000000" pitchFamily="2" charset="0"/>
                  </a:rPr>
                  <a:t>-NN with varying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3600" y="9582090"/>
                <a:ext cx="7620000" cy="400110"/>
              </a:xfrm>
              <a:prstGeom prst="rect">
                <a:avLst/>
              </a:prstGeom>
              <a:blipFill rotWithShape="1">
                <a:blip r:embed="rId1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3487400" y="12477690"/>
                <a:ext cx="7696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Figure </a:t>
                </a:r>
                <a:r>
                  <a:rPr lang="en-US" sz="2000" b="1" dirty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3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:</a:t>
                </a:r>
                <a:r>
                  <a:rPr lang="en-US" sz="2000" b="1" dirty="0" smtClean="0">
                    <a:solidFill>
                      <a:schemeClr val="bg1">
                        <a:lumMod val="65000"/>
                      </a:schemeClr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Performance of SVR with varying cluster coun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𝒌</m:t>
                    </m:r>
                  </m:oMath>
                </a14:m>
                <a:endParaRPr lang="en-US" sz="2000" b="1" dirty="0" smtClean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12477690"/>
                <a:ext cx="7696200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4" name="Table 7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220688"/>
                  </p:ext>
                </p:extLst>
              </p:nvPr>
            </p:nvGraphicFramePr>
            <p:xfrm>
              <a:off x="13597617" y="10128231"/>
              <a:ext cx="8652779" cy="21945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18583"/>
                    <a:gridCol w="1733549"/>
                    <a:gridCol w="1771651"/>
                    <a:gridCol w="1695447"/>
                    <a:gridCol w="1733549"/>
                  </a:tblGrid>
                  <a:tr h="436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LR (HR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2.5</a:t>
                          </a:r>
                          <a:r>
                            <a:rPr lang="en-US" sz="160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4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 = 5</a:t>
                          </a:r>
                          <a:r>
                            <a:rPr lang="en-US" sz="160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4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R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baseline="0" dirty="0" smtClean="0">
                                  <a:latin typeface="Cambria Math"/>
                                </a:rPr>
                                <m:t>𝑘</m:t>
                              </m:r>
                            </m:oMath>
                          </a14:m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 = 1</a:t>
                          </a:r>
                          <a:r>
                            <a:rPr lang="en-US" sz="1600" baseline="0" dirty="0" smtClean="0">
                              <a:latin typeface="Oxygen" panose="02000503000000000000" pitchFamily="2" charset="0"/>
                            </a:rPr>
                            <a:t>E</a:t>
                          </a:r>
                          <a:r>
                            <a:rPr lang="en-US" sz="2000" baseline="0" dirty="0" smtClean="0">
                              <a:latin typeface="Oxygen" panose="02000503000000000000" pitchFamily="2" charset="0"/>
                            </a:rPr>
                            <a:t>5)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1365061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3354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4330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8359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173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428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4" name="Table 7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4220688"/>
                  </p:ext>
                </p:extLst>
              </p:nvPr>
            </p:nvGraphicFramePr>
            <p:xfrm>
              <a:off x="13597617" y="10128231"/>
              <a:ext cx="8652779" cy="21945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18583"/>
                    <a:gridCol w="1733549"/>
                    <a:gridCol w="1771651"/>
                    <a:gridCol w="1695447"/>
                    <a:gridCol w="1733549"/>
                  </a:tblGrid>
                  <a:tr h="436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Full Image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99648" t="-6944" r="-300352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194845" t="-6944" r="-193127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308633" t="-6944" r="-102158" b="-4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5"/>
                          <a:stretch>
                            <a:fillRect l="-400000" t="-6944" b="-426389"/>
                          </a:stretch>
                        </a:blipFill>
                      </a:tcPr>
                    </a:tc>
                  </a:tr>
                  <a:tr h="1365061"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8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  <a:tr h="393354"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smtClean="0">
                              <a:latin typeface="Oxygen" panose="02000503000000000000" pitchFamily="2" charset="0"/>
                            </a:rPr>
                            <a:t>PSNR (dB):</a:t>
                          </a: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4330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3.8359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1738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24.4286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marL="86399" marR="86399" marT="43200" marB="432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75" name="Group 74"/>
          <p:cNvGrpSpPr/>
          <p:nvPr/>
        </p:nvGrpSpPr>
        <p:grpSpPr>
          <a:xfrm>
            <a:off x="20486916" y="15962938"/>
            <a:ext cx="6675120" cy="838200"/>
            <a:chOff x="20821650" y="12302763"/>
            <a:chExt cx="6400800" cy="838200"/>
          </a:xfrm>
        </p:grpSpPr>
        <p:sp>
          <p:nvSpPr>
            <p:cNvPr id="76" name="Rectangle 75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0486916" y="16877338"/>
            <a:ext cx="667512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Experiment with variants of SRCNN (e.g. FSRCNN)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Study effects of training set on reconstruction performance</a:t>
            </a:r>
            <a:endParaRPr lang="en-US" sz="2000" dirty="0">
              <a:latin typeface="Oxygen" panose="02000503000000000000" pitchFamily="2" charset="0"/>
            </a:endParaRP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6460" y="4625341"/>
            <a:ext cx="1919540" cy="1676399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1480" y="4640580"/>
            <a:ext cx="1653540" cy="1653540"/>
          </a:xfrm>
          <a:prstGeom prst="rect">
            <a:avLst/>
          </a:prstGeom>
        </p:spPr>
      </p:pic>
      <p:sp>
        <p:nvSpPr>
          <p:cNvPr id="84" name="Rectangle 83"/>
          <p:cNvSpPr/>
          <p:nvPr/>
        </p:nvSpPr>
        <p:spPr>
          <a:xfrm>
            <a:off x="14859000" y="4733200"/>
            <a:ext cx="533400" cy="53340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2200" y="4650486"/>
            <a:ext cx="1655064" cy="1655064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5488" y="4640961"/>
            <a:ext cx="1655064" cy="1655064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2436" y="4640961"/>
            <a:ext cx="1655064" cy="1655064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1550" y="7740650"/>
            <a:ext cx="1561940" cy="1353312"/>
          </a:xfrm>
          <a:prstGeom prst="rect">
            <a:avLst/>
          </a:prstGeom>
        </p:spPr>
      </p:pic>
      <p:sp>
        <p:nvSpPr>
          <p:cNvPr id="151" name="Rectangle 150"/>
          <p:cNvSpPr/>
          <p:nvPr/>
        </p:nvSpPr>
        <p:spPr>
          <a:xfrm>
            <a:off x="14119860" y="8023860"/>
            <a:ext cx="533400" cy="53340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0966" y="4625341"/>
            <a:ext cx="1655064" cy="1655064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3400" y="4640961"/>
            <a:ext cx="1655064" cy="1655064"/>
          </a:xfrm>
          <a:prstGeom prst="rect">
            <a:avLst/>
          </a:prstGeom>
        </p:spPr>
      </p:pic>
      <p:pic>
        <p:nvPicPr>
          <p:cNvPr id="152" name="Picture 151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050" y="7772491"/>
            <a:ext cx="1280160" cy="1280160"/>
          </a:xfrm>
          <a:prstGeom prst="rect">
            <a:avLst/>
          </a:prstGeom>
        </p:spPr>
      </p:pic>
      <p:pic>
        <p:nvPicPr>
          <p:cNvPr id="153" name="Picture 152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5970" y="7774405"/>
            <a:ext cx="1280160" cy="1280160"/>
          </a:xfrm>
          <a:prstGeom prst="rect">
            <a:avLst/>
          </a:prstGeom>
        </p:spPr>
      </p:pic>
      <p:pic>
        <p:nvPicPr>
          <p:cNvPr id="154" name="Picture 1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5865" y="7772491"/>
            <a:ext cx="1280160" cy="1280160"/>
          </a:xfrm>
          <a:prstGeom prst="rect">
            <a:avLst/>
          </a:prstGeom>
        </p:spPr>
      </p:pic>
      <p:pic>
        <p:nvPicPr>
          <p:cNvPr id="155" name="Picture 154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9100" y="7769265"/>
            <a:ext cx="1280160" cy="1280160"/>
          </a:xfrm>
          <a:prstGeom prst="rect">
            <a:avLst/>
          </a:prstGeom>
        </p:spPr>
      </p:pic>
      <p:pic>
        <p:nvPicPr>
          <p:cNvPr id="156" name="Picture 155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175" y="10669762"/>
            <a:ext cx="1687500" cy="1122188"/>
          </a:xfrm>
          <a:prstGeom prst="rect">
            <a:avLst/>
          </a:prstGeom>
        </p:spPr>
      </p:pic>
      <p:sp>
        <p:nvSpPr>
          <p:cNvPr id="161" name="Rectangle 160"/>
          <p:cNvSpPr/>
          <p:nvPr/>
        </p:nvSpPr>
        <p:spPr>
          <a:xfrm>
            <a:off x="14875350" y="11162347"/>
            <a:ext cx="358140" cy="358140"/>
          </a:xfrm>
          <a:prstGeom prst="rect">
            <a:avLst/>
          </a:prstGeom>
          <a:solidFill>
            <a:srgbClr val="FFFFFF">
              <a:alpha val="20000"/>
            </a:srgbClr>
          </a:solidFill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8" name="Picture 157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050" y="10600301"/>
            <a:ext cx="1280160" cy="1280160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1773" y="10607427"/>
            <a:ext cx="1280160" cy="1280160"/>
          </a:xfrm>
          <a:prstGeom prst="rect">
            <a:avLst/>
          </a:prstGeom>
        </p:spPr>
      </p:pic>
      <p:pic>
        <p:nvPicPr>
          <p:cNvPr id="3072" name="Picture 307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9392" y="10600301"/>
            <a:ext cx="1280160" cy="1280160"/>
          </a:xfrm>
          <a:prstGeom prst="rect">
            <a:avLst/>
          </a:prstGeom>
        </p:spPr>
      </p:pic>
      <p:grpSp>
        <p:nvGrpSpPr>
          <p:cNvPr id="3085" name="Group 3084"/>
          <p:cNvGrpSpPr/>
          <p:nvPr/>
        </p:nvGrpSpPr>
        <p:grpSpPr>
          <a:xfrm>
            <a:off x="7250262" y="12855532"/>
            <a:ext cx="5616276" cy="2235116"/>
            <a:chOff x="7250262" y="12855532"/>
            <a:chExt cx="5616276" cy="2235116"/>
          </a:xfrm>
        </p:grpSpPr>
        <p:grpSp>
          <p:nvGrpSpPr>
            <p:cNvPr id="3075" name="Group 3074"/>
            <p:cNvGrpSpPr/>
            <p:nvPr/>
          </p:nvGrpSpPr>
          <p:grpSpPr>
            <a:xfrm>
              <a:off x="7250262" y="13146040"/>
              <a:ext cx="5616276" cy="1944608"/>
              <a:chOff x="7181850" y="13099802"/>
              <a:chExt cx="5616276" cy="1944608"/>
            </a:xfrm>
          </p:grpSpPr>
          <p:grpSp>
            <p:nvGrpSpPr>
              <p:cNvPr id="124" name="Group 123"/>
              <p:cNvGrpSpPr/>
              <p:nvPr/>
            </p:nvGrpSpPr>
            <p:grpSpPr>
              <a:xfrm>
                <a:off x="10133734" y="13352011"/>
                <a:ext cx="1122619" cy="1124518"/>
                <a:chOff x="15011400" y="7794732"/>
                <a:chExt cx="1605632" cy="1608348"/>
              </a:xfrm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15224760" y="7794732"/>
                  <a:ext cx="1392272" cy="1392272"/>
                </a:xfrm>
                <a:prstGeom prst="rect">
                  <a:avLst/>
                </a:prstGeom>
                <a:solidFill>
                  <a:srgbClr val="199C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15118080" y="7907938"/>
                  <a:ext cx="1392272" cy="1392272"/>
                </a:xfrm>
                <a:prstGeom prst="rect">
                  <a:avLst/>
                </a:prstGeom>
                <a:solidFill>
                  <a:srgbClr val="0089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15011400" y="8010808"/>
                  <a:ext cx="1392272" cy="1392272"/>
                </a:xfrm>
                <a:prstGeom prst="rect">
                  <a:avLst/>
                </a:prstGeom>
                <a:solidFill>
                  <a:srgbClr val="0062A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5" name="Rectangle 124"/>
              <p:cNvSpPr/>
              <p:nvPr/>
            </p:nvSpPr>
            <p:spPr>
              <a:xfrm>
                <a:off x="11536701" y="13488509"/>
                <a:ext cx="973443" cy="973443"/>
              </a:xfrm>
              <a:prstGeom prst="rect">
                <a:avLst/>
              </a:prstGeom>
              <a:solidFill>
                <a:srgbClr val="0062A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6" name="Group 125"/>
              <p:cNvGrpSpPr/>
              <p:nvPr/>
            </p:nvGrpSpPr>
            <p:grpSpPr>
              <a:xfrm>
                <a:off x="8757405" y="13099802"/>
                <a:ext cx="1350293" cy="1366591"/>
                <a:chOff x="13936716" y="6875598"/>
                <a:chExt cx="1931264" cy="1954573"/>
              </a:xfrm>
            </p:grpSpPr>
            <p:sp>
              <p:nvSpPr>
                <p:cNvPr id="139" name="Rectangle 138"/>
                <p:cNvSpPr/>
                <p:nvPr/>
              </p:nvSpPr>
              <p:spPr>
                <a:xfrm>
                  <a:off x="14475708" y="6875598"/>
                  <a:ext cx="1392272" cy="1392273"/>
                </a:xfrm>
                <a:prstGeom prst="rect">
                  <a:avLst/>
                </a:prstGeom>
                <a:solidFill>
                  <a:srgbClr val="2DA5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14376648" y="6984466"/>
                  <a:ext cx="1392272" cy="1392273"/>
                </a:xfrm>
                <a:prstGeom prst="rect">
                  <a:avLst/>
                </a:prstGeom>
                <a:solidFill>
                  <a:srgbClr val="199C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14269968" y="7097672"/>
                  <a:ext cx="1392272" cy="1392273"/>
                </a:xfrm>
                <a:prstGeom prst="rect">
                  <a:avLst/>
                </a:prstGeom>
                <a:solidFill>
                  <a:srgbClr val="0594FF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14163288" y="7200542"/>
                  <a:ext cx="1392272" cy="1392273"/>
                </a:xfrm>
                <a:prstGeom prst="rect">
                  <a:avLst/>
                </a:prstGeom>
                <a:solidFill>
                  <a:srgbClr val="0089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14051720" y="7315728"/>
                  <a:ext cx="1392272" cy="1392272"/>
                </a:xfrm>
                <a:prstGeom prst="rect">
                  <a:avLst/>
                </a:prstGeom>
                <a:solidFill>
                  <a:srgbClr val="007ED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13936716" y="7437899"/>
                  <a:ext cx="1392272" cy="1392272"/>
                </a:xfrm>
                <a:prstGeom prst="rect">
                  <a:avLst/>
                </a:prstGeom>
                <a:solidFill>
                  <a:srgbClr val="0062AC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7" name="Rectangle 126"/>
              <p:cNvSpPr/>
              <p:nvPr/>
            </p:nvSpPr>
            <p:spPr>
              <a:xfrm>
                <a:off x="7464300" y="13487349"/>
                <a:ext cx="973443" cy="973443"/>
              </a:xfrm>
              <a:prstGeom prst="rect">
                <a:avLst/>
              </a:prstGeom>
              <a:solidFill>
                <a:srgbClr val="0062A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9450612" y="13558238"/>
                <a:ext cx="214913" cy="209381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10826338" y="13574179"/>
                <a:ext cx="214913" cy="209381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0227919" y="14290931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1613373" y="14279149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7181850" y="14520446"/>
                <a:ext cx="16770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Patch Extra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9027107" y="14520446"/>
                <a:ext cx="20409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Non-linear Mapping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11220450" y="14520446"/>
                <a:ext cx="15776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Reconstru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cxnSp>
            <p:nvCxnSpPr>
              <p:cNvPr id="137" name="Straight Arrow Connector 136"/>
              <p:cNvCxnSpPr/>
              <p:nvPr/>
            </p:nvCxnSpPr>
            <p:spPr>
              <a:xfrm>
                <a:off x="885921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>
              <a:xfrm>
                <a:off x="1102456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Rectangle 127"/>
              <p:cNvSpPr/>
              <p:nvPr/>
            </p:nvSpPr>
            <p:spPr>
              <a:xfrm>
                <a:off x="8029038" y="13558237"/>
                <a:ext cx="322993" cy="314679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8867179" y="14258674"/>
                <a:ext cx="109983" cy="107152"/>
              </a:xfrm>
              <a:prstGeom prst="rect">
                <a:avLst/>
              </a:prstGeom>
              <a:solidFill>
                <a:srgbClr val="2DA5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74" name="TextBox 3073"/>
                  <p:cNvSpPr txBox="1"/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9,64,1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3074" name="TextBox 30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blipFill rotWithShape="1">
                    <a:blip r:embed="rId32"/>
                    <a:stretch>
                      <a:fillRect b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8" name="TextBox 167"/>
                  <p:cNvSpPr txBox="1"/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32,64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68" name="TextBox 1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blipFill rotWithShape="1">
                    <a:blip r:embed="rId33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/>
                  <p:cNvSpPr txBox="1"/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1,32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69" name="TextBox 16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blipFill rotWithShape="1">
                    <a:blip r:embed="rId34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0" name="TextBox 169"/>
              <p:cNvSpPr txBox="1"/>
              <p:nvPr/>
            </p:nvSpPr>
            <p:spPr>
              <a:xfrm>
                <a:off x="7483636" y="13227802"/>
                <a:ext cx="954107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Input Image</a:t>
                </a:r>
                <a:endParaRPr lang="en-US" sz="1050" b="1" dirty="0">
                  <a:solidFill>
                    <a:srgbClr val="0070C0"/>
                  </a:solidFill>
                  <a:latin typeface="Oxygen" panose="02000503000000000000" pitchFamily="2" charset="0"/>
                </a:endParaRPr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11496280" y="13227802"/>
                <a:ext cx="1069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rgbClr val="0070C0"/>
                    </a:solidFill>
                    <a:latin typeface="Oxygen" panose="02000503000000000000" pitchFamily="2" charset="0"/>
                  </a:rPr>
                  <a:t>Output Image</a:t>
                </a:r>
                <a:endParaRPr lang="en-US" sz="1050" b="1" dirty="0">
                  <a:solidFill>
                    <a:srgbClr val="0070C0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TextBox 173"/>
                <p:cNvSpPr txBox="1"/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050" b="1" i="0" smtClean="0">
                          <a:solidFill>
                            <a:srgbClr val="0070C0"/>
                          </a:solidFill>
                          <a:latin typeface="Oxygen" panose="02000503000000000000" pitchFamily="2" charset="0"/>
                        </a:rPr>
                        <m:t>conv</m:t>
                      </m:r>
                      <m:d>
                        <m:dPr>
                          <m:ctrlPr>
                            <a:rPr lang="en-US" sz="105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sz="1050" b="0" i="1" smtClean="0">
                          <a:latin typeface="Cambria Math"/>
                        </a:rPr>
                        <m:t>:</m:t>
                      </m:r>
                    </m:oMath>
                  </a14:m>
                  <a:r>
                    <a:rPr lang="en-US" sz="105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1050" b="0" i="1" dirty="0" smtClean="0">
                          <a:latin typeface="Cambria Math"/>
                        </a:rPr>
                        <m:t>𝑓</m:t>
                      </m:r>
                      <m:r>
                        <a:rPr lang="en-US" sz="1050" b="0" i="1" dirty="0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1050" dirty="0" smtClean="0"/>
                    <a:t> </a:t>
                  </a:r>
                  <a:r>
                    <a:rPr lang="en-US" sz="1050" dirty="0" smtClean="0">
                      <a:latin typeface="Oxygen" panose="02000503000000000000" pitchFamily="2" charset="0"/>
                    </a:rPr>
                    <a:t>filter size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𝑛</m:t>
                      </m:r>
                      <m:r>
                        <a:rPr lang="en-US" sz="1050" i="1" dirty="0" smtClean="0">
                          <a:latin typeface="Cambria Math"/>
                        </a:rPr>
                        <m:t> =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 filter count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𝑐</m:t>
                      </m:r>
                      <m:r>
                        <a:rPr lang="en-US" sz="1050" i="1" dirty="0" smtClean="0">
                          <a:latin typeface="Cambria Math"/>
                        </a:rPr>
                        <m:t> = 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channel count</a:t>
                  </a:r>
                  <a:r>
                    <a:rPr lang="en-US" sz="1050" dirty="0" smtClean="0"/>
                    <a:t> </a:t>
                  </a:r>
                  <a:endParaRPr lang="en-US" sz="1050" dirty="0"/>
                </a:p>
              </p:txBody>
            </p:sp>
          </mc:Choice>
          <mc:Fallback xmlns="">
            <p:sp>
              <p:nvSpPr>
                <p:cNvPr id="174" name="Text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b="-9091"/>
                  </a:stretch>
                </a:blipFill>
                <a:ln>
                  <a:solidFill>
                    <a:srgbClr val="007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6" name="Picture 3075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5970" y="10597126"/>
            <a:ext cx="1280160" cy="1280160"/>
          </a:xfrm>
          <a:prstGeom prst="rect">
            <a:avLst/>
          </a:prstGeom>
        </p:spPr>
      </p:pic>
      <p:cxnSp>
        <p:nvCxnSpPr>
          <p:cNvPr id="3090" name="Straight Connector 3089"/>
          <p:cNvCxnSpPr/>
          <p:nvPr/>
        </p:nvCxnSpPr>
        <p:spPr>
          <a:xfrm>
            <a:off x="8420443" y="13604475"/>
            <a:ext cx="625131" cy="7004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>
            <a:off x="8097450" y="13919154"/>
            <a:ext cx="838141" cy="4929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>
            <a:off x="9733937" y="13604475"/>
            <a:ext cx="672377" cy="732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>
            <a:off x="9519024" y="13813857"/>
            <a:ext cx="777307" cy="6304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>
            <a:off x="11109663" y="13620417"/>
            <a:ext cx="682105" cy="7049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10894750" y="13829798"/>
            <a:ext cx="787035" cy="6027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06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3276600"/>
            <a:ext cx="6400800" cy="3015049"/>
            <a:chOff x="20574000" y="15823674"/>
            <a:chExt cx="6400800" cy="3015049"/>
          </a:xfrm>
        </p:grpSpPr>
        <p:grpSp>
          <p:nvGrpSpPr>
            <p:cNvPr id="5" name="Group 4"/>
            <p:cNvGrpSpPr/>
            <p:nvPr/>
          </p:nvGrpSpPr>
          <p:grpSpPr>
            <a:xfrm>
              <a:off x="20574000" y="15823674"/>
              <a:ext cx="6400800" cy="838200"/>
              <a:chOff x="20821650" y="12302763"/>
              <a:chExt cx="6400800" cy="8382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Reference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0574000" y="16730454"/>
              <a:ext cx="6400800" cy="2108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1] </a:t>
              </a:r>
              <a:r>
                <a:rPr lang="en-US" sz="1400" dirty="0">
                  <a:latin typeface="Oxygen" panose="02000503000000000000" pitchFamily="2" charset="0"/>
                </a:rPr>
                <a:t>Dong, Chao, et al. "Learning a deep convolutional network for image super-resolution." </a:t>
              </a:r>
              <a:r>
                <a:rPr lang="en-US" sz="1400" i="1" dirty="0">
                  <a:latin typeface="Oxygen" panose="02000503000000000000" pitchFamily="2" charset="0"/>
                </a:rPr>
                <a:t>European Conference on Computer Vision. </a:t>
              </a:r>
              <a:r>
                <a:rPr lang="en-US" sz="1400" dirty="0">
                  <a:latin typeface="Oxygen" panose="02000503000000000000" pitchFamily="2" charset="0"/>
                </a:rPr>
                <a:t>Springer International Publishing, 2014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2] </a:t>
              </a:r>
              <a:r>
                <a:rPr lang="en-US" sz="1400" dirty="0">
                  <a:latin typeface="Oxygen" panose="02000503000000000000" pitchFamily="2" charset="0"/>
                </a:rPr>
                <a:t>Freeman, William T., </a:t>
              </a:r>
              <a:r>
                <a:rPr lang="en-US" sz="1400" dirty="0" err="1">
                  <a:latin typeface="Oxygen" panose="02000503000000000000" pitchFamily="2" charset="0"/>
                </a:rPr>
                <a:t>Thouis</a:t>
              </a:r>
              <a:r>
                <a:rPr lang="en-US" sz="1400" dirty="0">
                  <a:latin typeface="Oxygen" panose="02000503000000000000" pitchFamily="2" charset="0"/>
                </a:rPr>
                <a:t> R. Jones, and </a:t>
              </a:r>
              <a:r>
                <a:rPr lang="en-US" sz="1400" dirty="0" err="1">
                  <a:latin typeface="Oxygen" panose="02000503000000000000" pitchFamily="2" charset="0"/>
                </a:rPr>
                <a:t>Egon</a:t>
              </a:r>
              <a:r>
                <a:rPr lang="en-US" sz="1400" dirty="0">
                  <a:latin typeface="Oxygen" panose="02000503000000000000" pitchFamily="2" charset="0"/>
                </a:rPr>
                <a:t> C. </a:t>
              </a:r>
              <a:r>
                <a:rPr lang="en-US" sz="1400" dirty="0" err="1">
                  <a:latin typeface="Oxygen" panose="02000503000000000000" pitchFamily="2" charset="0"/>
                </a:rPr>
                <a:t>Pasztor</a:t>
              </a:r>
              <a:r>
                <a:rPr lang="en-US" sz="1400" dirty="0">
                  <a:latin typeface="Oxygen" panose="02000503000000000000" pitchFamily="2" charset="0"/>
                </a:rPr>
                <a:t>. "Example-based super-resolution." </a:t>
              </a:r>
              <a:r>
                <a:rPr lang="en-US" sz="1400" i="1" dirty="0">
                  <a:latin typeface="Oxygen" panose="02000503000000000000" pitchFamily="2" charset="0"/>
                </a:rPr>
                <a:t>IEEE Computer graphics and Applications</a:t>
              </a:r>
              <a:r>
                <a:rPr lang="en-US" sz="1400" dirty="0">
                  <a:latin typeface="Oxygen" panose="02000503000000000000" pitchFamily="2" charset="0"/>
                </a:rPr>
                <a:t> 22.2 (2002): 56-65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dirty="0" smtClean="0">
                  <a:latin typeface="Oxygen" panose="02000503000000000000" pitchFamily="2" charset="0"/>
                </a:rPr>
                <a:t>[</a:t>
              </a:r>
              <a:r>
                <a:rPr lang="en-US" sz="1400" dirty="0">
                  <a:latin typeface="Oxygen" panose="02000503000000000000" pitchFamily="2" charset="0"/>
                </a:rPr>
                <a:t>3</a:t>
              </a:r>
              <a:r>
                <a:rPr lang="en-US" sz="1400" dirty="0" smtClean="0">
                  <a:latin typeface="Oxygen" panose="02000503000000000000" pitchFamily="2" charset="0"/>
                </a:rPr>
                <a:t>] Li</a:t>
              </a:r>
              <a:r>
                <a:rPr lang="en-US" sz="1400" dirty="0">
                  <a:latin typeface="Oxygen" panose="02000503000000000000" pitchFamily="2" charset="0"/>
                </a:rPr>
                <a:t>, </a:t>
              </a:r>
              <a:r>
                <a:rPr lang="en-US" sz="1400" dirty="0" err="1">
                  <a:latin typeface="Oxygen" panose="02000503000000000000" pitchFamily="2" charset="0"/>
                </a:rPr>
                <a:t>Dalong</a:t>
              </a:r>
              <a:r>
                <a:rPr lang="en-US" sz="1400" dirty="0">
                  <a:latin typeface="Oxygen" panose="02000503000000000000" pitchFamily="2" charset="0"/>
                </a:rPr>
                <a:t>, and Steven </a:t>
              </a:r>
              <a:r>
                <a:rPr lang="en-US" sz="1400" dirty="0" err="1">
                  <a:latin typeface="Oxygen" panose="02000503000000000000" pitchFamily="2" charset="0"/>
                </a:rPr>
                <a:t>Simske</a:t>
              </a:r>
              <a:r>
                <a:rPr lang="en-US" sz="1400" dirty="0">
                  <a:latin typeface="Oxygen" panose="02000503000000000000" pitchFamily="2" charset="0"/>
                </a:rPr>
                <a:t>. "Example based single-frame image super-resolution by support vector regression." </a:t>
              </a:r>
              <a:r>
                <a:rPr lang="en-US" sz="1400" i="1" dirty="0">
                  <a:latin typeface="Oxygen" panose="02000503000000000000" pitchFamily="2" charset="0"/>
                </a:rPr>
                <a:t>Journal of Pattern Recognition Research</a:t>
              </a:r>
              <a:r>
                <a:rPr lang="en-US" sz="1400" dirty="0">
                  <a:latin typeface="Oxygen" panose="02000503000000000000" pitchFamily="2" charset="0"/>
                </a:rPr>
                <a:t> 5.1 (2010): 104-118</a:t>
              </a:r>
              <a:r>
                <a:rPr lang="en-US" sz="1400" dirty="0" smtClean="0">
                  <a:latin typeface="Oxygen" panose="02000503000000000000" pitchFamily="2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81000" y="6456328"/>
            <a:ext cx="6400800" cy="1468472"/>
            <a:chOff x="20574000" y="15823674"/>
            <a:chExt cx="6400800" cy="1468472"/>
          </a:xfrm>
        </p:grpSpPr>
        <p:grpSp>
          <p:nvGrpSpPr>
            <p:cNvPr id="10" name="Group 9"/>
            <p:cNvGrpSpPr/>
            <p:nvPr/>
          </p:nvGrpSpPr>
          <p:grpSpPr>
            <a:xfrm>
              <a:off x="20574000" y="15823674"/>
              <a:ext cx="6400800" cy="838200"/>
              <a:chOff x="20821650" y="12302763"/>
              <a:chExt cx="6400800" cy="838200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20821650" y="12302763"/>
                <a:ext cx="6400800" cy="83820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821650" y="12356877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Acknowledgements</a:t>
                </a:r>
                <a:endParaRPr lang="en-US" sz="4000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0574000" y="16730454"/>
              <a:ext cx="6400800" cy="561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300"/>
                </a:spcAft>
              </a:pPr>
              <a:r>
                <a:rPr lang="en-US" sz="1400" b="1" dirty="0" smtClean="0">
                  <a:latin typeface="Oxygen" panose="02000503000000000000" pitchFamily="2" charset="0"/>
                </a:rPr>
                <a:t>Andrew Ng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John </a:t>
              </a:r>
              <a:r>
                <a:rPr lang="en-US" sz="1400" b="1" dirty="0" err="1" smtClean="0">
                  <a:latin typeface="Oxygen" panose="02000503000000000000" pitchFamily="2" charset="0"/>
                </a:rPr>
                <a:t>Duchi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Michael Zhu</a:t>
              </a:r>
              <a:r>
                <a:rPr lang="en-US" sz="1400" dirty="0" smtClean="0">
                  <a:latin typeface="Oxygen" panose="02000503000000000000" pitchFamily="2" charset="0"/>
                </a:rPr>
                <a:t>, for their guidance</a:t>
              </a:r>
            </a:p>
            <a:p>
              <a:pPr marL="457200" indent="-457200">
                <a:spcAft>
                  <a:spcPts val="300"/>
                </a:spcAft>
              </a:pPr>
              <a:r>
                <a:rPr lang="en-US" sz="1400" b="1" dirty="0" smtClean="0">
                  <a:latin typeface="Oxygen" panose="02000503000000000000" pitchFamily="2" charset="0"/>
                </a:rPr>
                <a:t>Brian </a:t>
              </a:r>
              <a:r>
                <a:rPr lang="en-US" sz="1400" b="1" dirty="0" err="1" smtClean="0">
                  <a:latin typeface="Oxygen" panose="02000503000000000000" pitchFamily="2" charset="0"/>
                </a:rPr>
                <a:t>Tempero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Justin Johnson</a:t>
              </a:r>
              <a:r>
                <a:rPr lang="en-US" sz="1400" dirty="0" smtClean="0">
                  <a:latin typeface="Oxygen" panose="02000503000000000000" pitchFamily="2" charset="0"/>
                </a:rPr>
                <a:t>, </a:t>
              </a:r>
              <a:r>
                <a:rPr lang="en-US" sz="1400" b="1" dirty="0" smtClean="0">
                  <a:latin typeface="Oxygen" panose="02000503000000000000" pitchFamily="2" charset="0"/>
                </a:rPr>
                <a:t>Michael Chang</a:t>
              </a:r>
              <a:r>
                <a:rPr lang="en-US" sz="1400" dirty="0" smtClean="0">
                  <a:latin typeface="Oxygen" panose="02000503000000000000" pitchFamily="2" charset="0"/>
                </a:rPr>
                <a:t>, for their advice/resources</a:t>
              </a:r>
              <a:endParaRPr lang="en-US" sz="1400" dirty="0">
                <a:latin typeface="Oxygen" panose="02000503000000000000" pitchFamily="2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0494928" y="7406213"/>
            <a:ext cx="7412072" cy="2506197"/>
            <a:chOff x="10494928" y="7406213"/>
            <a:chExt cx="7412072" cy="2506197"/>
          </a:xfrm>
        </p:grpSpPr>
        <p:grpSp>
          <p:nvGrpSpPr>
            <p:cNvPr id="59" name="Group 58"/>
            <p:cNvGrpSpPr/>
            <p:nvPr/>
          </p:nvGrpSpPr>
          <p:grpSpPr>
            <a:xfrm>
              <a:off x="14312900" y="7785100"/>
              <a:ext cx="1605632" cy="1608348"/>
              <a:chOff x="15011400" y="7794732"/>
              <a:chExt cx="1605632" cy="1608348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5224760" y="7794732"/>
                <a:ext cx="1392272" cy="1392272"/>
              </a:xfrm>
              <a:prstGeom prst="rect">
                <a:avLst/>
              </a:prstGeom>
              <a:solidFill>
                <a:srgbClr val="F39D9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5118080" y="7907938"/>
                <a:ext cx="1392272" cy="1392272"/>
              </a:xfrm>
              <a:prstGeom prst="rect">
                <a:avLst/>
              </a:prstGeom>
              <a:solidFill>
                <a:srgbClr val="EE707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5011400" y="8010808"/>
                <a:ext cx="1392272" cy="1392272"/>
              </a:xfrm>
              <a:prstGeom prst="rect">
                <a:avLst/>
              </a:prstGeom>
              <a:solidFill>
                <a:srgbClr val="E9434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3" name="Rectangle 42"/>
            <p:cNvSpPr/>
            <p:nvPr/>
          </p:nvSpPr>
          <p:spPr>
            <a:xfrm>
              <a:off x="16319500" y="7980328"/>
              <a:ext cx="1392272" cy="1392272"/>
            </a:xfrm>
            <a:prstGeom prst="rect">
              <a:avLst/>
            </a:prstGeom>
            <a:solidFill>
              <a:srgbClr val="EA545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2344400" y="7406213"/>
              <a:ext cx="1940346" cy="1972737"/>
              <a:chOff x="13936716" y="6857434"/>
              <a:chExt cx="1940346" cy="1972737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14484790" y="6857434"/>
                <a:ext cx="1392272" cy="1392272"/>
              </a:xfrm>
              <a:prstGeom prst="rect">
                <a:avLst/>
              </a:prstGeom>
              <a:solidFill>
                <a:srgbClr val="F39D9D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4385730" y="6966302"/>
                <a:ext cx="1392272" cy="1392272"/>
              </a:xfrm>
              <a:prstGeom prst="rect">
                <a:avLst/>
              </a:prstGeom>
              <a:solidFill>
                <a:srgbClr val="F18B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4279050" y="7079508"/>
                <a:ext cx="1392272" cy="1392272"/>
              </a:xfrm>
              <a:prstGeom prst="rect">
                <a:avLst/>
              </a:prstGeom>
              <a:solidFill>
                <a:srgbClr val="EF7979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4172370" y="7182378"/>
                <a:ext cx="1392272" cy="1392272"/>
              </a:xfrm>
              <a:prstGeom prst="rect">
                <a:avLst/>
              </a:prstGeom>
              <a:solidFill>
                <a:srgbClr val="ED6767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4051720" y="7315728"/>
                <a:ext cx="1392272" cy="1392272"/>
              </a:xfrm>
              <a:prstGeom prst="rect">
                <a:avLst/>
              </a:prstGeom>
              <a:solidFill>
                <a:srgbClr val="EB5555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3936716" y="7437899"/>
                <a:ext cx="1392272" cy="1392272"/>
              </a:xfrm>
              <a:prstGeom prst="rect">
                <a:avLst/>
              </a:prstGeom>
              <a:solidFill>
                <a:srgbClr val="E94343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10494928" y="7978668"/>
              <a:ext cx="1392272" cy="1392272"/>
            </a:xfrm>
            <a:prstGeom prst="rect">
              <a:avLst/>
            </a:prstGeom>
            <a:solidFill>
              <a:srgbClr val="E8444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302648" y="8080056"/>
              <a:ext cx="461963" cy="450071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2501402" y="9081859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335860" y="8080057"/>
              <a:ext cx="307380" cy="299468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5303500" y="8102857"/>
              <a:ext cx="307380" cy="299468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4447608" y="9127996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6429160" y="9111144"/>
              <a:ext cx="157304" cy="153255"/>
            </a:xfrm>
            <a:prstGeom prst="rect">
              <a:avLst/>
            </a:prstGeom>
            <a:solidFill>
              <a:srgbClr val="F39D9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0744200" y="9505890"/>
              <a:ext cx="20505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Patch Extraction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3127210" y="9512300"/>
              <a:ext cx="25058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Non-linear Mapping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5981473" y="9512300"/>
              <a:ext cx="19255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xygen" panose="02000503000000000000" pitchFamily="2" charset="0"/>
                </a:rPr>
                <a:t>Reconstruction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12801600" y="9706005"/>
              <a:ext cx="289243" cy="0"/>
            </a:xfrm>
            <a:prstGeom prst="straightConnector1">
              <a:avLst/>
            </a:prstGeom>
            <a:ln w="28575">
              <a:solidFill>
                <a:srgbClr val="E8444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15636557" y="9706005"/>
              <a:ext cx="289243" cy="0"/>
            </a:xfrm>
            <a:prstGeom prst="straightConnector1">
              <a:avLst/>
            </a:prstGeom>
            <a:ln w="28575">
              <a:solidFill>
                <a:srgbClr val="E8444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7250262" y="12855532"/>
            <a:ext cx="5616276" cy="2235116"/>
            <a:chOff x="7250262" y="12855532"/>
            <a:chExt cx="5616276" cy="2235116"/>
          </a:xfrm>
        </p:grpSpPr>
        <p:grpSp>
          <p:nvGrpSpPr>
            <p:cNvPr id="117" name="Group 116"/>
            <p:cNvGrpSpPr/>
            <p:nvPr/>
          </p:nvGrpSpPr>
          <p:grpSpPr>
            <a:xfrm>
              <a:off x="7250262" y="13146040"/>
              <a:ext cx="5616276" cy="1944608"/>
              <a:chOff x="7181850" y="13099802"/>
              <a:chExt cx="5616276" cy="1944608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10133734" y="13352011"/>
                <a:ext cx="1122619" cy="1124518"/>
                <a:chOff x="15011400" y="7794732"/>
                <a:chExt cx="1605632" cy="1608348"/>
              </a:xfrm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15224760" y="7794732"/>
                  <a:ext cx="1392272" cy="1392272"/>
                </a:xfrm>
                <a:prstGeom prst="rect">
                  <a:avLst/>
                </a:prstGeom>
                <a:solidFill>
                  <a:srgbClr val="F39D9D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15118080" y="7907938"/>
                  <a:ext cx="1392272" cy="1392272"/>
                </a:xfrm>
                <a:prstGeom prst="rect">
                  <a:avLst/>
                </a:prstGeom>
                <a:solidFill>
                  <a:srgbClr val="EE707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15011400" y="8010808"/>
                  <a:ext cx="1392272" cy="1392272"/>
                </a:xfrm>
                <a:prstGeom prst="rect">
                  <a:avLst/>
                </a:prstGeom>
                <a:solidFill>
                  <a:srgbClr val="E94343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11536701" y="13488509"/>
                <a:ext cx="973443" cy="973443"/>
              </a:xfrm>
              <a:prstGeom prst="rect">
                <a:avLst/>
              </a:prstGeom>
              <a:solidFill>
                <a:srgbClr val="EA545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120"/>
              <p:cNvGrpSpPr/>
              <p:nvPr/>
            </p:nvGrpSpPr>
            <p:grpSpPr>
              <a:xfrm>
                <a:off x="8757405" y="13099802"/>
                <a:ext cx="1350293" cy="1366591"/>
                <a:chOff x="13936716" y="6875598"/>
                <a:chExt cx="1931264" cy="1954573"/>
              </a:xfrm>
            </p:grpSpPr>
            <p:sp>
              <p:nvSpPr>
                <p:cNvPr id="139" name="Rectangle 138"/>
                <p:cNvSpPr/>
                <p:nvPr/>
              </p:nvSpPr>
              <p:spPr>
                <a:xfrm>
                  <a:off x="14475708" y="6875598"/>
                  <a:ext cx="1392272" cy="1392273"/>
                </a:xfrm>
                <a:prstGeom prst="rect">
                  <a:avLst/>
                </a:prstGeom>
                <a:solidFill>
                  <a:srgbClr val="F39D9D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14376648" y="6984466"/>
                  <a:ext cx="1392272" cy="1392273"/>
                </a:xfrm>
                <a:prstGeom prst="rect">
                  <a:avLst/>
                </a:prstGeom>
                <a:solidFill>
                  <a:srgbClr val="F18B8B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14269968" y="7097672"/>
                  <a:ext cx="1392272" cy="1392273"/>
                </a:xfrm>
                <a:prstGeom prst="rect">
                  <a:avLst/>
                </a:prstGeom>
                <a:solidFill>
                  <a:srgbClr val="EF7979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14163288" y="7200542"/>
                  <a:ext cx="1392272" cy="1392273"/>
                </a:xfrm>
                <a:prstGeom prst="rect">
                  <a:avLst/>
                </a:prstGeom>
                <a:solidFill>
                  <a:srgbClr val="ED6767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14051720" y="7315728"/>
                  <a:ext cx="1392272" cy="1392272"/>
                </a:xfrm>
                <a:prstGeom prst="rect">
                  <a:avLst/>
                </a:prstGeom>
                <a:solidFill>
                  <a:srgbClr val="EB5555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13936716" y="7437899"/>
                  <a:ext cx="1392272" cy="1392272"/>
                </a:xfrm>
                <a:prstGeom prst="rect">
                  <a:avLst/>
                </a:prstGeom>
                <a:solidFill>
                  <a:srgbClr val="E94343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2" name="Rectangle 121"/>
              <p:cNvSpPr/>
              <p:nvPr/>
            </p:nvSpPr>
            <p:spPr>
              <a:xfrm>
                <a:off x="7464300" y="13487349"/>
                <a:ext cx="973443" cy="973443"/>
              </a:xfrm>
              <a:prstGeom prst="rect">
                <a:avLst/>
              </a:prstGeom>
              <a:solidFill>
                <a:srgbClr val="E8444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9450612" y="13558238"/>
                <a:ext cx="214913" cy="209381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Rectangle 123"/>
              <p:cNvSpPr/>
              <p:nvPr/>
            </p:nvSpPr>
            <p:spPr>
              <a:xfrm>
                <a:off x="10826338" y="13574179"/>
                <a:ext cx="214913" cy="209381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10227919" y="14290931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11613373" y="14279149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7181850" y="14520446"/>
                <a:ext cx="16770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Patch Extra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9027107" y="14520446"/>
                <a:ext cx="20409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Non-linear Mapping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11220450" y="14520446"/>
                <a:ext cx="15776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Oxygen" panose="02000503000000000000" pitchFamily="2" charset="0"/>
                  </a:rPr>
                  <a:t>Reconstruction</a:t>
                </a:r>
                <a:endParaRPr lang="en-US" sz="1600" dirty="0">
                  <a:latin typeface="Oxygen" panose="02000503000000000000" pitchFamily="2" charset="0"/>
                </a:endParaRPr>
              </a:p>
            </p:txBody>
          </p:sp>
          <p:cxnSp>
            <p:nvCxnSpPr>
              <p:cNvPr id="130" name="Straight Arrow Connector 129"/>
              <p:cNvCxnSpPr/>
              <p:nvPr/>
            </p:nvCxnSpPr>
            <p:spPr>
              <a:xfrm>
                <a:off x="885921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>
                <a:off x="11024568" y="14695062"/>
                <a:ext cx="202232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2" name="Rectangle 131"/>
              <p:cNvSpPr/>
              <p:nvPr/>
            </p:nvSpPr>
            <p:spPr>
              <a:xfrm>
                <a:off x="8029038" y="13558237"/>
                <a:ext cx="322993" cy="314679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8867179" y="14258674"/>
                <a:ext cx="109983" cy="107152"/>
              </a:xfrm>
              <a:prstGeom prst="rect">
                <a:avLst/>
              </a:prstGeom>
              <a:solidFill>
                <a:srgbClr val="F39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TextBox 133"/>
                  <p:cNvSpPr txBox="1"/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9,64,1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4" name="Text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5275" y="14782800"/>
                    <a:ext cx="1010212" cy="261610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b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TextBox 134"/>
                  <p:cNvSpPr txBox="1"/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32,64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5" name="TextBox 1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0612" y="14757484"/>
                    <a:ext cx="1059906" cy="25391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1050" b="1" i="0" smtClean="0">
                              <a:solidFill>
                                <a:srgbClr val="0070C0"/>
                              </a:solidFill>
                              <a:latin typeface="Oxygen" panose="02000503000000000000" pitchFamily="2" charset="0"/>
                            </a:rPr>
                            <m:t>conv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(5,1,32)</m:t>
                          </m:r>
                        </m:oMath>
                      </m:oMathPara>
                    </a14:m>
                    <a:endParaRPr lang="en-US" sz="1050" dirty="0"/>
                  </a:p>
                </p:txBody>
              </p:sp>
            </mc:Choice>
            <mc:Fallback xmlns="">
              <p:sp>
                <p:nvSpPr>
                  <p:cNvPr id="136" name="TextBox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96280" y="14757484"/>
                    <a:ext cx="984565" cy="25391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47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7" name="TextBox 136"/>
              <p:cNvSpPr txBox="1"/>
              <p:nvPr/>
            </p:nvSpPr>
            <p:spPr>
              <a:xfrm>
                <a:off x="7483636" y="13867671"/>
                <a:ext cx="954107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Input Image</a:t>
                </a:r>
                <a:endParaRPr lang="en-US" sz="1050" b="1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1496280" y="13853160"/>
                <a:ext cx="106952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  <a:latin typeface="Oxygen" panose="02000503000000000000" pitchFamily="2" charset="0"/>
                  </a:rPr>
                  <a:t>Output Image</a:t>
                </a:r>
                <a:endParaRPr lang="en-US" sz="1050" b="1" dirty="0">
                  <a:solidFill>
                    <a:schemeClr val="bg1"/>
                  </a:solidFill>
                  <a:latin typeface="Oxygen" panose="02000503000000000000" pitchFamily="2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050" b="1" i="0" smtClean="0">
                          <a:solidFill>
                            <a:srgbClr val="0070C0"/>
                          </a:solidFill>
                          <a:latin typeface="Oxygen" panose="02000503000000000000" pitchFamily="2" charset="0"/>
                        </a:rPr>
                        <m:t>conv</m:t>
                      </m:r>
                      <m:d>
                        <m:dPr>
                          <m:ctrlPr>
                            <a:rPr lang="en-US" sz="105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05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05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sz="1050" b="0" i="1" smtClean="0">
                          <a:latin typeface="Cambria Math"/>
                        </a:rPr>
                        <m:t>:</m:t>
                      </m:r>
                    </m:oMath>
                  </a14:m>
                  <a:r>
                    <a:rPr lang="en-US" sz="105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1050" b="0" i="1" dirty="0" smtClean="0">
                          <a:latin typeface="Cambria Math"/>
                        </a:rPr>
                        <m:t>𝑓</m:t>
                      </m:r>
                      <m:r>
                        <a:rPr lang="en-US" sz="1050" b="0" i="1" dirty="0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1050" dirty="0" smtClean="0"/>
                    <a:t> </a:t>
                  </a:r>
                  <a:r>
                    <a:rPr lang="en-US" sz="1050" dirty="0" smtClean="0">
                      <a:latin typeface="Oxygen" panose="02000503000000000000" pitchFamily="2" charset="0"/>
                    </a:rPr>
                    <a:t>filter size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𝑛</m:t>
                      </m:r>
                      <m:r>
                        <a:rPr lang="en-US" sz="1050" i="1" dirty="0" smtClean="0">
                          <a:latin typeface="Cambria Math"/>
                        </a:rPr>
                        <m:t> =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 filter count, </a:t>
                  </a:r>
                  <a14:m>
                    <m:oMath xmlns:m="http://schemas.openxmlformats.org/officeDocument/2006/math">
                      <m:r>
                        <a:rPr lang="en-US" sz="1050" i="1" dirty="0" smtClean="0">
                          <a:latin typeface="Cambria Math"/>
                        </a:rPr>
                        <m:t>𝑐</m:t>
                      </m:r>
                      <m:r>
                        <a:rPr lang="en-US" sz="1050" i="1" dirty="0" smtClean="0">
                          <a:latin typeface="Cambria Math"/>
                        </a:rPr>
                        <m:t> = </m:t>
                      </m:r>
                    </m:oMath>
                  </a14:m>
                  <a:r>
                    <a:rPr lang="en-US" sz="1050" dirty="0" smtClean="0">
                      <a:latin typeface="Oxygen" panose="02000503000000000000" pitchFamily="2" charset="0"/>
                    </a:rPr>
                    <a:t>channel count</a:t>
                  </a:r>
                  <a:r>
                    <a:rPr lang="en-US" sz="1050" dirty="0" smtClean="0"/>
                    <a:t> </a:t>
                  </a:r>
                  <a:endParaRPr lang="en-US" sz="1050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12855532"/>
                  <a:ext cx="3977243" cy="2539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1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0" name="Picture 6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0" y="4183380"/>
            <a:ext cx="5896798" cy="41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34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5693667"/>
              </p:ext>
            </p:extLst>
          </p:nvPr>
        </p:nvGraphicFramePr>
        <p:xfrm>
          <a:off x="-2971800" y="3695700"/>
          <a:ext cx="8331199" cy="1028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7402"/>
                <a:gridCol w="1598057"/>
                <a:gridCol w="1693940"/>
                <a:gridCol w="1736554"/>
                <a:gridCol w="1715246"/>
              </a:tblGrid>
              <a:tr h="707841">
                <a:tc>
                  <a:txBody>
                    <a:bodyPr/>
                    <a:lstStyle/>
                    <a:p>
                      <a:r>
                        <a:rPr lang="en-US" dirty="0" smtClean="0"/>
                        <a:t>Reference Architec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rchitectur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</a:t>
                      </a:r>
                      <a:r>
                        <a:rPr lang="en-US" baseline="0" dirty="0" smtClean="0"/>
                        <a:t>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rchitecture 4</a:t>
                      </a:r>
                      <a:endParaRPr lang="en-US" dirty="0"/>
                    </a:p>
                  </a:txBody>
                  <a:tcPr/>
                </a:tc>
              </a:tr>
              <a:tr h="5135384"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 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28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256, 3, 2</a:t>
                      </a: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1</a:t>
                      </a:r>
                    </a:p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512, 3, 2</a:t>
                      </a:r>
                    </a:p>
                    <a:p>
                      <a:endParaRPr 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v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1024, 3, 1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pl-PL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: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048 neurons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19715"/>
              </p:ext>
            </p:extLst>
          </p:nvPr>
        </p:nvGraphicFramePr>
        <p:xfrm>
          <a:off x="16383000" y="5638801"/>
          <a:ext cx="11048999" cy="3200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5244"/>
                <a:gridCol w="2119374"/>
                <a:gridCol w="2246536"/>
                <a:gridCol w="2303052"/>
                <a:gridCol w="2274793"/>
              </a:tblGrid>
              <a:tr h="65092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Ref. Architecture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</a:t>
                      </a:r>
                      <a:r>
                        <a:rPr lang="en-US" sz="1600" baseline="0" dirty="0" smtClean="0">
                          <a:latin typeface="Oxygen" panose="02000503000000000000" pitchFamily="2" charset="0"/>
                        </a:rPr>
                        <a:t> 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Architecture 4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</a:tr>
              <a:tr h="2549470"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 smtClean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 smtClean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1) x A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28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1) x B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256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1) x C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512,3,2)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CONV(1024,3,1) x D</a:t>
                      </a:r>
                    </a:p>
                    <a:p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Oxygen" panose="02000503000000000000" pitchFamily="2" charset="0"/>
                          <a:ea typeface="+mn-ea"/>
                          <a:cs typeface="+mn-cs"/>
                        </a:rPr>
                        <a:t>FC(2048)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897580"/>
              </p:ext>
            </p:extLst>
          </p:nvPr>
        </p:nvGraphicFramePr>
        <p:xfrm>
          <a:off x="9829800" y="12801600"/>
          <a:ext cx="83058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1264920"/>
                <a:gridCol w="1264920"/>
                <a:gridCol w="1264920"/>
                <a:gridCol w="1264920"/>
                <a:gridCol w="1264920"/>
              </a:tblGrid>
              <a:tr h="370840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bg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  <a:endParaRPr lang="en-US" sz="2000" dirty="0">
                        <a:solidFill>
                          <a:schemeClr val="bg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6A65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28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28,3,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256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256,3,2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512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512,3,2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CONV(1024,3,1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Oxygen" panose="02000503000000000000" pitchFamily="2" charset="0"/>
                        </a:rPr>
                        <a:t>FC(2048)</a:t>
                      </a:r>
                      <a:endParaRPr lang="en-US" sz="20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20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3096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</a:t>
                </a:r>
                <a:r>
                  <a:rPr lang="en-US" sz="2000" b="1" dirty="0">
                    <a:latin typeface="Oxygen" panose="02000503000000000000" pitchFamily="2" charset="0"/>
                  </a:rPr>
                  <a:t>Map </a:t>
                </a:r>
                <a:r>
                  <a:rPr lang="en-US" sz="2000" b="1" dirty="0">
                    <a:latin typeface="Oxygen" panose="02000503000000000000" pitchFamily="2" charset="0"/>
                  </a:rPr>
                  <a:t>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diff. </a:t>
                </a:r>
                <a:r>
                  <a:rPr lang="en-US" sz="2000" dirty="0">
                    <a:latin typeface="Oxygen" panose="02000503000000000000" pitchFamily="2" charset="0"/>
                  </a:rPr>
                  <a:t>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diff. </a:t>
                </a:r>
                <a:r>
                  <a:rPr lang="en-US" sz="2000" dirty="0">
                    <a:latin typeface="Oxygen" panose="02000503000000000000" pitchFamily="2" charset="0"/>
                  </a:rPr>
                  <a:t>between crops 1, </a:t>
                </a:r>
                <a:r>
                  <a:rPr lang="en-US" sz="2000" dirty="0">
                    <a:latin typeface="Oxygen" panose="02000503000000000000" pitchFamily="2" charset="0"/>
                  </a:rPr>
                  <a:t>2:  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</a:t>
                </a:r>
                <a:r>
                  <a:rPr lang="en-US" sz="2000" b="1" dirty="0">
                    <a:latin typeface="Oxygen" panose="02000503000000000000" pitchFamily="2" charset="0"/>
                  </a:rPr>
                  <a:t>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pred. to </a:t>
                </a:r>
                <a:r>
                  <a:rPr lang="en-US" sz="2000" dirty="0">
                    <a:latin typeface="Oxygen" panose="02000503000000000000" pitchFamily="2" charset="0"/>
                  </a:rPr>
                  <a:t>crop 2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pred.:</a:t>
                </a:r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4734037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4734037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chemeClr val="bg1"/>
                </a:solidFill>
                <a:latin typeface="Oxygen" panose="02000503000000000000" pitchFamily="2" charset="0"/>
              </a:rPr>
              <a:t>Understanding Satellite-Imagery-Based Crop Yield Predictions</a:t>
            </a:r>
            <a:endParaRPr lang="en-US" sz="7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Brad Ross (bross35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Oxygen" panose="02000503000000000000" pitchFamily="2" charset="0"/>
              </a:rPr>
              <a:t>CS 231N (Convolutional Neural Networks for Visual Recognition), Stanford University</a:t>
            </a:r>
            <a:endParaRPr lang="en-US" sz="3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</a:t>
              </a:r>
              <a:r>
                <a:rPr lang="en-US" sz="2000" dirty="0" smtClean="0">
                  <a:latin typeface="Oxygen" panose="02000503000000000000" pitchFamily="2" charset="0"/>
                </a:rPr>
                <a:t>satellite </a:t>
              </a:r>
              <a:r>
                <a:rPr lang="en-US" sz="2000" dirty="0" smtClean="0">
                  <a:latin typeface="Oxygen" panose="02000503000000000000" pitchFamily="2" charset="0"/>
                </a:rPr>
                <a:t>imagery [2]</a:t>
              </a:r>
              <a:endParaRPr lang="en-US" sz="2000" dirty="0">
                <a:latin typeface="Oxygen" panose="02000503000000000000" pitchFamily="2" charset="0"/>
              </a:endParaRP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</a:t>
              </a:r>
              <a:r>
                <a:rPr lang="en-US" sz="2000" dirty="0" smtClean="0">
                  <a:latin typeface="Oxygen" panose="02000503000000000000" pitchFamily="2" charset="0"/>
                </a:rPr>
                <a:t>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s 1 &amp;</a:t>
              </a:r>
              <a:r>
                <a:rPr lang="en-US" sz="2000" dirty="0" smtClean="0">
                  <a:latin typeface="Oxygen" panose="02000503000000000000" pitchFamily="2" charset="0"/>
                </a:rPr>
                <a:t>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Type Yearly L3 Global 500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 1</a:t>
              </a:r>
              <a:r>
                <a:rPr lang="en-US" sz="2000" dirty="0" smtClean="0">
                  <a:latin typeface="Oxygen" panose="02000503000000000000" pitchFamily="2" charset="0"/>
                </a:rPr>
                <a:t>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ime </a:t>
              </a:r>
              <a:r>
                <a:rPr lang="en-US" sz="2000" b="1" dirty="0">
                  <a:latin typeface="Oxygen" panose="02000503000000000000" pitchFamily="2" charset="0"/>
                </a:rPr>
                <a:t>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Ground </a:t>
              </a:r>
              <a:r>
                <a:rPr lang="en-US" sz="2000" b="1" dirty="0">
                  <a:latin typeface="Oxygen" panose="02000503000000000000" pitchFamily="2" charset="0"/>
                </a:rPr>
                <a:t>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</a:t>
              </a:r>
              <a:r>
                <a:rPr lang="en-US" sz="2000" dirty="0" smtClean="0">
                  <a:latin typeface="Oxygen" panose="02000503000000000000" pitchFamily="2" charset="0"/>
                </a:rPr>
                <a:t>yields for soybean and </a:t>
              </a:r>
              <a:r>
                <a:rPr lang="en-US" sz="2000" dirty="0" smtClean="0">
                  <a:latin typeface="Oxygen" panose="02000503000000000000" pitchFamily="2" charset="0"/>
                </a:rPr>
                <a:t>corn [3]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position of pixels does not greatly affect average yield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[1]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</a:t>
            </a:r>
            <a:r>
              <a:rPr lang="en-US" sz="2000" dirty="0" smtClean="0">
                <a:latin typeface="Oxygen" panose="02000503000000000000" pitchFamily="2" charset="0"/>
              </a:rPr>
              <a:t>was predicted </a:t>
            </a:r>
            <a:r>
              <a:rPr lang="en-US" sz="2000" dirty="0">
                <a:latin typeface="Oxygen" panose="02000503000000000000" pitchFamily="2" charset="0"/>
              </a:rPr>
              <a:t>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</a:t>
            </a:r>
            <a:r>
              <a:rPr lang="en-US" sz="2000" dirty="0" smtClean="0">
                <a:latin typeface="Oxygen" panose="02000503000000000000" pitchFamily="2" charset="0"/>
              </a:rPr>
              <a:t>emote-sensing </a:t>
            </a:r>
            <a:r>
              <a:rPr lang="en-US" sz="2000" dirty="0">
                <a:latin typeface="Oxygen" panose="02000503000000000000" pitchFamily="2" charset="0"/>
              </a:rPr>
              <a:t>data and technologies such as Convolutional Neural Networks </a:t>
            </a:r>
            <a:r>
              <a:rPr lang="en-US" sz="2000" dirty="0" smtClean="0">
                <a:latin typeface="Oxygen" panose="02000503000000000000" pitchFamily="2" charset="0"/>
              </a:rPr>
              <a:t> (CNNs) makes </a:t>
            </a:r>
            <a:r>
              <a:rPr lang="en-US" sz="2000" dirty="0">
                <a:latin typeface="Oxygen" panose="02000503000000000000" pitchFamily="2" charset="0"/>
              </a:rPr>
              <a:t>localized </a:t>
            </a:r>
            <a:r>
              <a:rPr lang="en-US" sz="2000" dirty="0" smtClean="0">
                <a:latin typeface="Oxygen" panose="02000503000000000000" pitchFamily="2" charset="0"/>
              </a:rPr>
              <a:t>predictions </a:t>
            </a:r>
            <a:r>
              <a:rPr lang="en-US" sz="2000" dirty="0">
                <a:latin typeface="Oxygen" panose="02000503000000000000" pitchFamily="2" charset="0"/>
              </a:rPr>
              <a:t>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</a:t>
            </a:r>
            <a:r>
              <a:rPr lang="en-US" sz="2000" dirty="0" smtClean="0">
                <a:latin typeface="Oxygen" panose="02000503000000000000" pitchFamily="2" charset="0"/>
              </a:rPr>
              <a:t>attempted </a:t>
            </a:r>
            <a:r>
              <a:rPr lang="en-US" sz="2000" dirty="0">
                <a:latin typeface="Oxygen" panose="02000503000000000000" pitchFamily="2" charset="0"/>
              </a:rPr>
              <a:t>soybean yield prediction using CNNs and remote-sensing data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</a:t>
            </a:r>
            <a:r>
              <a:rPr lang="en-US" sz="2000" dirty="0" smtClean="0">
                <a:latin typeface="Oxygen" panose="02000503000000000000" pitchFamily="2" charset="0"/>
              </a:rPr>
              <a:t>[1] and </a:t>
            </a:r>
            <a:r>
              <a:rPr lang="en-US" sz="2000" dirty="0">
                <a:latin typeface="Oxygen" panose="02000503000000000000" pitchFamily="2" charset="0"/>
              </a:rPr>
              <a:t>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13352"/>
              </p:ext>
            </p:extLst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42007"/>
              </p:ext>
            </p:extLst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978591"/>
              </p:ext>
            </p:extLst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/>
                <a:gridCol w="899160"/>
                <a:gridCol w="899160"/>
                <a:gridCol w="899160"/>
                <a:gridCol w="899160"/>
                <a:gridCol w="899160"/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 3, 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 3, 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024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FC(2048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Marin County, CA (Left: RGB, Right: Temp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 smtClean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 smtClean="0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nonlinearity, batch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normalization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layer, and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.</a:t>
                </a:r>
                <a:endParaRPr lang="en-US" sz="1800" b="1" dirty="0" smtClean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 smtClean="0">
                    <a:latin typeface="Oxygen" panose="02000503000000000000" pitchFamily="2" charset="0"/>
                  </a:rPr>
                  <a:t>Complex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 smtClean="0">
                    <a:latin typeface="Oxygen" panose="02000503000000000000" pitchFamily="2" charset="0"/>
                  </a:rPr>
                  <a:t>overfit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, but doesn’t train well.</a:t>
                </a:r>
                <a:endParaRPr lang="en-US" sz="1800" dirty="0" smtClean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  <a:endParaRPr lang="en-US" sz="40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66425"/>
              </p:ext>
            </p:extLst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38780"/>
              </p:ext>
            </p:extLst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00538"/>
              </p:ext>
            </p:extLst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61793"/>
              </p:ext>
            </p:extLst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77100"/>
              </p:ext>
            </p:extLst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27343"/>
              </p:ext>
            </p:extLst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5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Relative Importance of Bands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Average distances between saliency </a:t>
            </a:r>
            <a:r>
              <a:rPr lang="en-US" sz="1800" dirty="0">
                <a:latin typeface="Oxygen" panose="02000503000000000000" pitchFamily="2" charset="0"/>
              </a:rPr>
              <a:t>maps computed for each </a:t>
            </a:r>
            <a:r>
              <a:rPr lang="en-US" sz="1800" dirty="0" smtClean="0">
                <a:latin typeface="Oxygen" panose="02000503000000000000" pitchFamily="2" charset="0"/>
              </a:rPr>
              <a:t>band</a:t>
            </a:r>
            <a:r>
              <a:rPr lang="en-US" sz="1800" dirty="0">
                <a:latin typeface="Oxygen" panose="02000503000000000000" pitchFamily="2" charset="0"/>
              </a:rPr>
              <a:t>; </a:t>
            </a:r>
            <a:r>
              <a:rPr lang="en-US" sz="1800" dirty="0" smtClean="0">
                <a:latin typeface="Oxygen" panose="02000503000000000000" pitchFamily="2" charset="0"/>
              </a:rPr>
              <a:t>the first </a:t>
            </a:r>
            <a:r>
              <a:rPr lang="en-US" sz="1800" dirty="0">
                <a:latin typeface="Oxygen" panose="02000503000000000000" pitchFamily="2" charset="0"/>
              </a:rPr>
              <a:t>two bands </a:t>
            </a:r>
            <a:r>
              <a:rPr lang="en-US" sz="1800" dirty="0" smtClean="0">
                <a:latin typeface="Oxygen" panose="02000503000000000000" pitchFamily="2" charset="0"/>
              </a:rPr>
              <a:t>are key </a:t>
            </a:r>
            <a:r>
              <a:rPr lang="en-US" sz="1800" dirty="0">
                <a:latin typeface="Oxygen" panose="02000503000000000000" pitchFamily="2" charset="0"/>
              </a:rPr>
              <a:t>for crop discrimination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6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Relative Importance of Times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Average distances between saliency </a:t>
            </a:r>
            <a:r>
              <a:rPr lang="en-US" sz="1800" dirty="0">
                <a:latin typeface="Oxygen" panose="02000503000000000000" pitchFamily="2" charset="0"/>
              </a:rPr>
              <a:t>maps </a:t>
            </a:r>
            <a:r>
              <a:rPr lang="en-US" sz="1800" dirty="0" smtClean="0">
                <a:latin typeface="Oxygen" panose="02000503000000000000" pitchFamily="2" charset="0"/>
              </a:rPr>
              <a:t>for </a:t>
            </a:r>
            <a:r>
              <a:rPr lang="en-US" sz="1800" dirty="0">
                <a:latin typeface="Oxygen" panose="02000503000000000000" pitchFamily="2" charset="0"/>
              </a:rPr>
              <a:t>each time slice; photos </a:t>
            </a:r>
            <a:r>
              <a:rPr lang="en-US" sz="1800" dirty="0" smtClean="0">
                <a:latin typeface="Oxygen" panose="02000503000000000000" pitchFamily="2" charset="0"/>
              </a:rPr>
              <a:t>from May through Sept</a:t>
            </a:r>
            <a:r>
              <a:rPr lang="en-US" sz="1800" dirty="0">
                <a:latin typeface="Oxygen" panose="02000503000000000000" pitchFamily="2" charset="0"/>
              </a:rPr>
              <a:t>. </a:t>
            </a:r>
            <a:r>
              <a:rPr lang="en-US" sz="1800" dirty="0" smtClean="0">
                <a:latin typeface="Oxygen" panose="02000503000000000000" pitchFamily="2" charset="0"/>
              </a:rPr>
              <a:t>are key </a:t>
            </a:r>
            <a:r>
              <a:rPr lang="en-US" sz="1800" dirty="0">
                <a:latin typeface="Oxygen" panose="02000503000000000000" pitchFamily="2" charset="0"/>
              </a:rPr>
              <a:t>for crop discrimination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7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err="1" smtClean="0">
                <a:latin typeface="Oxygen" panose="02000503000000000000" pitchFamily="2" charset="0"/>
              </a:rPr>
              <a:t>Dists</a:t>
            </a:r>
            <a:r>
              <a:rPr lang="en-US" sz="2000" b="1" dirty="0" smtClean="0">
                <a:latin typeface="Oxygen" panose="02000503000000000000" pitchFamily="2" charset="0"/>
              </a:rPr>
              <a:t>. of Original Yields vs. Rescaled Predicted Yields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3984271"/>
              </p:ext>
            </p:extLst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436891"/>
              </p:ext>
            </p:extLst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Validation set RMSE of various architectures over the course of training.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</a:t>
            </a:r>
            <a:r>
              <a:rPr lang="en-US" sz="2000" dirty="0" smtClean="0">
                <a:latin typeface="Oxygen" panose="02000503000000000000" pitchFamily="2" charset="0"/>
              </a:rPr>
              <a:t>farms, at </a:t>
            </a:r>
            <a:r>
              <a:rPr lang="en-US" sz="2000" dirty="0">
                <a:latin typeface="Oxygen" panose="02000503000000000000" pitchFamily="2" charset="0"/>
              </a:rPr>
              <a:t>least to some extent</a:t>
            </a:r>
            <a:endParaRPr lang="en-US" sz="2000" dirty="0" smtClean="0">
              <a:latin typeface="Oxygen" panose="02000503000000000000" pitchFamily="2" charset="0"/>
            </a:endParaRP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</a:t>
            </a:r>
            <a:r>
              <a:rPr lang="en-US" sz="2000" dirty="0" smtClean="0">
                <a:latin typeface="Oxygen" panose="02000503000000000000" pitchFamily="2" charset="0"/>
              </a:rPr>
              <a:t>better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8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Most Similar &amp; Dissimilar Saliency Maps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Test </a:t>
            </a:r>
            <a:r>
              <a:rPr lang="en-US" sz="2000" dirty="0">
                <a:latin typeface="Oxygen" panose="02000503000000000000" pitchFamily="2" charset="0"/>
              </a:rPr>
              <a:t>permutation invariance assumption by attempting to build a better model based on raw </a:t>
            </a:r>
            <a:r>
              <a:rPr lang="en-US" sz="2000" dirty="0" smtClean="0">
                <a:latin typeface="Oxygen" panose="02000503000000000000" pitchFamily="2" charset="0"/>
              </a:rPr>
              <a:t>images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8</TotalTime>
  <Words>2683</Words>
  <Application>Microsoft Office PowerPoint</Application>
  <PresentationFormat>Custom</PresentationFormat>
  <Paragraphs>496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12</cp:revision>
  <dcterms:created xsi:type="dcterms:W3CDTF">2016-12-02T05:36:26Z</dcterms:created>
  <dcterms:modified xsi:type="dcterms:W3CDTF">2017-06-05T05:50:52Z</dcterms:modified>
</cp:coreProperties>
</file>